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63735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3735" w:rsidRPr="00982CE3" w:rsidRDefault="00663735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1</w:t>
            </w:r>
          </w:p>
          <w:p w:rsidR="00663735" w:rsidRPr="00982CE3" w:rsidRDefault="00663735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3735" w:rsidRPr="00982CE3" w:rsidRDefault="00663735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663735" w:rsidRPr="00982CE3" w:rsidRDefault="00663735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663735" w:rsidRPr="00982CE3" w:rsidRDefault="00663735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0124F0" w:rsidRPr="00982CE3" w:rsidRDefault="0090391A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 xml:space="preserve">Phần 1. TRẮC NGHIỆM </w:t>
      </w:r>
      <w:r w:rsidRPr="00982CE3">
        <w:rPr>
          <w:sz w:val="28"/>
          <w:szCs w:val="28"/>
        </w:rPr>
        <w:t>(4 điểm):</w:t>
      </w:r>
      <w:r w:rsidRPr="00982CE3">
        <w:rPr>
          <w:b/>
          <w:sz w:val="28"/>
          <w:szCs w:val="28"/>
        </w:rPr>
        <w:t xml:space="preserve"> </w:t>
      </w:r>
      <w:r w:rsidRPr="00982CE3">
        <w:rPr>
          <w:sz w:val="28"/>
          <w:szCs w:val="28"/>
        </w:rPr>
        <w:t>Chọn đáp án đúng và ghi vào bài làm</w:t>
      </w:r>
    </w:p>
    <w:p w:rsidR="000D2598" w:rsidRPr="00982CE3" w:rsidRDefault="00BD6E8C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>Câu 1</w:t>
      </w:r>
      <w:r w:rsidR="004C45E1" w:rsidRPr="00982CE3">
        <w:rPr>
          <w:b/>
          <w:sz w:val="28"/>
          <w:szCs w:val="28"/>
        </w:rPr>
        <w:t>.</w:t>
      </w:r>
      <w:r w:rsidRPr="00982CE3">
        <w:rPr>
          <w:sz w:val="28"/>
          <w:szCs w:val="28"/>
        </w:rPr>
        <w:t xml:space="preserve"> </w:t>
      </w:r>
      <w:r w:rsidR="000D2598" w:rsidRPr="00982CE3">
        <w:rPr>
          <w:sz w:val="28"/>
          <w:szCs w:val="28"/>
        </w:rPr>
        <w:t>Hiện tượng hoá học khác với hiện tượng vật lý là :</w:t>
      </w:r>
    </w:p>
    <w:p w:rsidR="00C73A11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A.</w:t>
      </w:r>
      <w:r w:rsidR="000D2598" w:rsidRPr="00982CE3">
        <w:rPr>
          <w:sz w:val="28"/>
          <w:szCs w:val="28"/>
        </w:rPr>
        <w:t xml:space="preserve"> Chỉ</w:t>
      </w:r>
      <w:r w:rsidRPr="00982CE3">
        <w:rPr>
          <w:sz w:val="28"/>
          <w:szCs w:val="28"/>
        </w:rPr>
        <w:t xml:space="preserve"> biến đổi về trạng thái.     </w:t>
      </w:r>
      <w:r w:rsidRPr="00982CE3">
        <w:rPr>
          <w:sz w:val="28"/>
          <w:szCs w:val="28"/>
        </w:rPr>
        <w:tab/>
        <w:t xml:space="preserve">B. Biến đổi về hình dạng.     </w:t>
      </w:r>
    </w:p>
    <w:p w:rsidR="000D2598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C. Có sinh ra chất mới.    </w:t>
      </w:r>
      <w:r w:rsidRPr="00982CE3">
        <w:rPr>
          <w:sz w:val="28"/>
          <w:szCs w:val="28"/>
        </w:rPr>
        <w:tab/>
        <w:t xml:space="preserve">          D.</w:t>
      </w:r>
      <w:r w:rsidR="000D2598" w:rsidRPr="00982CE3">
        <w:rPr>
          <w:sz w:val="28"/>
          <w:szCs w:val="28"/>
        </w:rPr>
        <w:t xml:space="preserve"> Khối lượng thay đổi. 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right="45"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sz w:val="28"/>
          <w:szCs w:val="28"/>
        </w:rPr>
        <w:t>Câu 2.</w:t>
      </w:r>
      <w:r w:rsidRPr="00982CE3">
        <w:rPr>
          <w:color w:val="000000"/>
          <w:sz w:val="28"/>
          <w:szCs w:val="28"/>
        </w:rPr>
        <w:t> Phương trình đúng của photpho cháy trong không khí, biết sản phẩm tạo thành là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P + 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B. 4P + 5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2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P + 2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D. P + 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3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>Câu 3.</w:t>
      </w:r>
      <w:r w:rsidRPr="00982CE3">
        <w:rPr>
          <w:color w:val="000000"/>
          <w:sz w:val="28"/>
          <w:szCs w:val="28"/>
        </w:rPr>
        <w:t> Trong nguyên tử các hạt mang điện là:</w:t>
      </w:r>
    </w:p>
    <w:p w:rsidR="004C45E1" w:rsidRPr="00982CE3" w:rsidRDefault="004C45E1" w:rsidP="00E942FB">
      <w:pPr>
        <w:spacing w:before="120" w:after="120" w:line="320" w:lineRule="exact"/>
        <w:ind w:firstLine="720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Nơtron, electron.                         B. Proton, electron.       </w:t>
      </w:r>
    </w:p>
    <w:p w:rsidR="004C45E1" w:rsidRPr="00982CE3" w:rsidRDefault="004C45E1" w:rsidP="00E942FB">
      <w:pPr>
        <w:spacing w:before="120" w:after="120" w:line="320" w:lineRule="exact"/>
        <w:ind w:firstLine="720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Proton, nơtron, electron.            D. Proton, nơtron.            </w:t>
      </w:r>
    </w:p>
    <w:p w:rsidR="00234CFA" w:rsidRPr="00982CE3" w:rsidRDefault="00234CFA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  <w:lang w:val="pt-BR"/>
        </w:rPr>
        <w:t>Câu 4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</w:rPr>
        <w:t xml:space="preserve"> </w:t>
      </w:r>
      <w:r w:rsidR="00B00D7A" w:rsidRPr="00982CE3">
        <w:rPr>
          <w:sz w:val="28"/>
          <w:szCs w:val="28"/>
        </w:rPr>
        <w:t>Phân tử khối của hợp chất CO là:</w:t>
      </w:r>
    </w:p>
    <w:p w:rsidR="00C63A63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>A. 28 đvC            B.</w:t>
      </w:r>
      <w:r w:rsidR="00B00D7A" w:rsidRPr="00982CE3">
        <w:rPr>
          <w:sz w:val="28"/>
          <w:szCs w:val="28"/>
        </w:rPr>
        <w:t xml:space="preserve"> 18 đvC</w:t>
      </w:r>
      <w:r w:rsidR="00C63A63" w:rsidRPr="00982CE3">
        <w:rPr>
          <w:sz w:val="28"/>
          <w:szCs w:val="28"/>
        </w:rPr>
        <w:t xml:space="preserve">             </w:t>
      </w:r>
      <w:r w:rsidRPr="00982CE3">
        <w:rPr>
          <w:sz w:val="28"/>
          <w:szCs w:val="28"/>
        </w:rPr>
        <w:t xml:space="preserve">  C.</w:t>
      </w:r>
      <w:r w:rsidR="00C63A63" w:rsidRPr="00982CE3">
        <w:rPr>
          <w:sz w:val="28"/>
          <w:szCs w:val="28"/>
        </w:rPr>
        <w:t xml:space="preserve"> 44 đvC </w:t>
      </w:r>
      <w:r w:rsidR="00C63A63" w:rsidRPr="00982CE3">
        <w:rPr>
          <w:sz w:val="28"/>
          <w:szCs w:val="28"/>
        </w:rPr>
        <w:tab/>
      </w:r>
      <w:r w:rsidR="00B00D7A" w:rsidRPr="00982CE3">
        <w:rPr>
          <w:sz w:val="28"/>
          <w:szCs w:val="28"/>
        </w:rPr>
        <w:t xml:space="preserve">      </w:t>
      </w:r>
      <w:r w:rsidR="00892D2C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.</w:t>
      </w:r>
      <w:r w:rsidR="00C63A63" w:rsidRPr="00982CE3">
        <w:rPr>
          <w:sz w:val="28"/>
          <w:szCs w:val="28"/>
        </w:rPr>
        <w:t xml:space="preserve"> 56 đvC</w:t>
      </w:r>
      <w:r w:rsidR="00B00D7A" w:rsidRPr="00982CE3">
        <w:rPr>
          <w:sz w:val="28"/>
          <w:szCs w:val="28"/>
        </w:rPr>
        <w:t xml:space="preserve">             </w:t>
      </w:r>
    </w:p>
    <w:p w:rsidR="007606E3" w:rsidRPr="00982CE3" w:rsidRDefault="0076750A" w:rsidP="00E942FB">
      <w:pPr>
        <w:spacing w:before="120" w:after="120" w:line="320" w:lineRule="exact"/>
        <w:ind w:firstLine="567"/>
        <w:jc w:val="both"/>
        <w:rPr>
          <w:sz w:val="28"/>
          <w:szCs w:val="28"/>
          <w:lang w:val="pt-BR"/>
        </w:rPr>
      </w:pPr>
      <w:r w:rsidRPr="00982CE3">
        <w:rPr>
          <w:b/>
          <w:sz w:val="28"/>
          <w:szCs w:val="28"/>
          <w:lang w:val="pt-BR"/>
        </w:rPr>
        <w:t>Câu 5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  <w:lang w:val="it-IT"/>
        </w:rPr>
        <w:t xml:space="preserve"> </w:t>
      </w:r>
      <w:r w:rsidR="007606E3" w:rsidRPr="00982CE3">
        <w:rPr>
          <w:sz w:val="28"/>
          <w:szCs w:val="28"/>
        </w:rPr>
        <w:t>Trong hợp chất A</w:t>
      </w:r>
      <w:r w:rsidR="007606E3" w:rsidRPr="00982CE3">
        <w:rPr>
          <w:sz w:val="28"/>
          <w:szCs w:val="28"/>
          <w:vertAlign w:val="subscript"/>
        </w:rPr>
        <w:t>x</w:t>
      </w:r>
      <w:r w:rsidR="007606E3" w:rsidRPr="00982CE3">
        <w:rPr>
          <w:sz w:val="28"/>
          <w:szCs w:val="28"/>
        </w:rPr>
        <w:t>B</w:t>
      </w:r>
      <w:r w:rsidR="007606E3" w:rsidRPr="00982CE3">
        <w:rPr>
          <w:sz w:val="28"/>
          <w:szCs w:val="28"/>
          <w:vertAlign w:val="subscript"/>
        </w:rPr>
        <w:t>y</w:t>
      </w:r>
      <w:r w:rsidR="007606E3" w:rsidRPr="00982CE3">
        <w:rPr>
          <w:sz w:val="28"/>
          <w:szCs w:val="28"/>
        </w:rPr>
        <w:t xml:space="preserve"> . </w:t>
      </w:r>
      <w:r w:rsidR="007606E3" w:rsidRPr="00982CE3">
        <w:rPr>
          <w:sz w:val="28"/>
          <w:szCs w:val="28"/>
          <w:lang w:val="pt-BR"/>
        </w:rPr>
        <w:t>Hoá trị của A là a, hoá trị của B là b thì quy tắc hóa trị là:</w:t>
      </w:r>
    </w:p>
    <w:p w:rsidR="007606E3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>A.</w:t>
      </w:r>
      <w:r w:rsidR="007606E3" w:rsidRPr="00982CE3">
        <w:rPr>
          <w:sz w:val="28"/>
          <w:szCs w:val="28"/>
        </w:rPr>
        <w:t xml:space="preserve"> a.b</w:t>
      </w:r>
      <w:r w:rsidR="006D095C" w:rsidRPr="00982CE3">
        <w:rPr>
          <w:sz w:val="28"/>
          <w:szCs w:val="28"/>
        </w:rPr>
        <w:t xml:space="preserve"> = x.y</w:t>
      </w:r>
      <w:r w:rsidR="006D095C" w:rsidRPr="00982CE3">
        <w:rPr>
          <w:sz w:val="28"/>
          <w:szCs w:val="28"/>
        </w:rPr>
        <w:tab/>
      </w:r>
      <w:r w:rsidR="006D095C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B.</w:t>
      </w:r>
      <w:r w:rsidR="007606E3" w:rsidRPr="00982CE3">
        <w:rPr>
          <w:sz w:val="28"/>
          <w:szCs w:val="28"/>
        </w:rPr>
        <w:t xml:space="preserve"> a.y = b.x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C.</w:t>
      </w:r>
      <w:r w:rsidR="007606E3" w:rsidRPr="00982CE3">
        <w:rPr>
          <w:sz w:val="28"/>
          <w:szCs w:val="28"/>
        </w:rPr>
        <w:t xml:space="preserve"> a.A= b.B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.</w:t>
      </w:r>
      <w:r w:rsidR="007606E3" w:rsidRPr="00982CE3">
        <w:rPr>
          <w:sz w:val="28"/>
          <w:szCs w:val="28"/>
        </w:rPr>
        <w:t xml:space="preserve"> a.x = b.y</w:t>
      </w:r>
      <w:r w:rsidR="007606E3" w:rsidRPr="00982CE3">
        <w:rPr>
          <w:sz w:val="28"/>
          <w:szCs w:val="28"/>
        </w:rPr>
        <w:tab/>
      </w:r>
    </w:p>
    <w:p w:rsidR="007606E3" w:rsidRPr="00982CE3" w:rsidRDefault="004F03B8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  <w:lang w:val="pt-BR"/>
        </w:rPr>
        <w:t xml:space="preserve">Câu </w:t>
      </w:r>
      <w:r w:rsidR="0076750A" w:rsidRPr="00982CE3">
        <w:rPr>
          <w:b/>
          <w:sz w:val="28"/>
          <w:szCs w:val="28"/>
          <w:lang w:val="pt-BR"/>
        </w:rPr>
        <w:t>6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  <w:lang w:val="pt-BR"/>
        </w:rPr>
        <w:t xml:space="preserve"> </w:t>
      </w:r>
      <w:r w:rsidR="007606E3" w:rsidRPr="00982CE3">
        <w:rPr>
          <w:sz w:val="28"/>
          <w:szCs w:val="28"/>
        </w:rPr>
        <w:t xml:space="preserve">Đốt cháy 3,2g </w:t>
      </w:r>
      <w:r w:rsidR="00C73A11" w:rsidRPr="00982CE3">
        <w:rPr>
          <w:sz w:val="28"/>
          <w:szCs w:val="28"/>
        </w:rPr>
        <w:t>l</w:t>
      </w:r>
      <w:r w:rsidR="007606E3" w:rsidRPr="00982CE3">
        <w:rPr>
          <w:sz w:val="28"/>
          <w:szCs w:val="28"/>
        </w:rPr>
        <w:t>ưu huỳnh trong oxi sau phản ứng th</w:t>
      </w:r>
      <w:r w:rsidR="000E39FB" w:rsidRPr="00982CE3">
        <w:rPr>
          <w:sz w:val="28"/>
          <w:szCs w:val="28"/>
        </w:rPr>
        <w:t>u được  5,6g Lưu huỳnh tri</w:t>
      </w:r>
      <w:r w:rsidR="007606E3" w:rsidRPr="00982CE3">
        <w:rPr>
          <w:sz w:val="28"/>
          <w:szCs w:val="28"/>
        </w:rPr>
        <w:t>oxit. Khối lượng oxi tham gia là :</w:t>
      </w:r>
    </w:p>
    <w:p w:rsidR="007606E3" w:rsidRPr="00982CE3" w:rsidRDefault="00C73A11" w:rsidP="00E942FB">
      <w:pPr>
        <w:spacing w:before="120" w:after="120" w:line="320" w:lineRule="exact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    </w:t>
      </w:r>
      <w:r w:rsidRPr="00982CE3">
        <w:rPr>
          <w:sz w:val="28"/>
          <w:szCs w:val="28"/>
        </w:rPr>
        <w:tab/>
        <w:t>A. 2,4g          B</w:t>
      </w:r>
      <w:r w:rsidR="007606E3" w:rsidRPr="00982CE3">
        <w:rPr>
          <w:sz w:val="28"/>
          <w:szCs w:val="28"/>
        </w:rPr>
        <w:t xml:space="preserve"> . 8,8g           </w:t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C</w:t>
      </w:r>
      <w:r w:rsidR="007606E3" w:rsidRPr="00982CE3">
        <w:rPr>
          <w:sz w:val="28"/>
          <w:szCs w:val="28"/>
        </w:rPr>
        <w:t xml:space="preserve">. 24g        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</w:t>
      </w:r>
      <w:r w:rsidR="007606E3" w:rsidRPr="00982CE3">
        <w:rPr>
          <w:sz w:val="28"/>
          <w:szCs w:val="28"/>
        </w:rPr>
        <w:t xml:space="preserve">.  không tính được 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>Câu 7.</w:t>
      </w:r>
      <w:r w:rsidRPr="00982CE3">
        <w:rPr>
          <w:color w:val="000000"/>
          <w:sz w:val="28"/>
          <w:szCs w:val="28"/>
        </w:rPr>
        <w:t> Trong các chất sau hãy cho biết dãy nào chỉ gồm toàn đơn chất?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Fe(NO</w:t>
      </w:r>
      <w:r w:rsidRPr="00982CE3">
        <w:rPr>
          <w:color w:val="000000"/>
          <w:sz w:val="28"/>
          <w:szCs w:val="28"/>
          <w:vertAlign w:val="subscript"/>
        </w:rPr>
        <w:t>3</w:t>
      </w:r>
      <w:r w:rsidRPr="00982CE3">
        <w:rPr>
          <w:color w:val="000000"/>
          <w:sz w:val="28"/>
          <w:szCs w:val="28"/>
        </w:rPr>
        <w:t>), NO, C, S              </w:t>
      </w:r>
      <w:r w:rsidR="00C73A11" w:rsidRPr="00982CE3">
        <w:rPr>
          <w:color w:val="000000"/>
          <w:sz w:val="28"/>
          <w:szCs w:val="28"/>
        </w:rPr>
        <w:t>                        </w:t>
      </w:r>
      <w:r w:rsidRPr="00982CE3">
        <w:rPr>
          <w:color w:val="000000"/>
          <w:sz w:val="28"/>
          <w:szCs w:val="28"/>
        </w:rPr>
        <w:t xml:space="preserve"> B. Mg, K, S, C, N</w:t>
      </w:r>
      <w:r w:rsidRPr="00982CE3">
        <w:rPr>
          <w:color w:val="000000"/>
          <w:sz w:val="28"/>
          <w:szCs w:val="28"/>
          <w:vertAlign w:val="subscript"/>
        </w:rPr>
        <w:t>2            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Fe</w:t>
      </w:r>
      <w:r w:rsidRPr="00982CE3">
        <w:rPr>
          <w:color w:val="000000"/>
          <w:sz w:val="28"/>
          <w:szCs w:val="28"/>
          <w:vertAlign w:val="subscript"/>
        </w:rPr>
        <w:t>, </w:t>
      </w:r>
      <w:r w:rsidRPr="00982CE3">
        <w:rPr>
          <w:color w:val="000000"/>
          <w:sz w:val="28"/>
          <w:szCs w:val="28"/>
        </w:rPr>
        <w:t>NO</w:t>
      </w:r>
      <w:r w:rsidRPr="00982CE3">
        <w:rPr>
          <w:color w:val="000000"/>
          <w:sz w:val="28"/>
          <w:szCs w:val="28"/>
          <w:vertAlign w:val="subscript"/>
        </w:rPr>
        <w:t>2  , </w:t>
      </w:r>
      <w:r w:rsidRPr="00982CE3">
        <w:rPr>
          <w:color w:val="000000"/>
          <w:sz w:val="28"/>
          <w:szCs w:val="28"/>
        </w:rPr>
        <w:t>H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                                                                          </w:t>
      </w:r>
      <w:r w:rsidRPr="00982CE3">
        <w:rPr>
          <w:color w:val="000000"/>
          <w:sz w:val="28"/>
          <w:szCs w:val="28"/>
        </w:rPr>
        <w:t>D. Cu(NO</w:t>
      </w:r>
      <w:r w:rsidRPr="00982CE3">
        <w:rPr>
          <w:color w:val="000000"/>
          <w:sz w:val="28"/>
          <w:szCs w:val="28"/>
          <w:vertAlign w:val="subscript"/>
        </w:rPr>
        <w:t>3</w:t>
      </w:r>
      <w:r w:rsidRPr="00982CE3">
        <w:rPr>
          <w:color w:val="000000"/>
          <w:sz w:val="28"/>
          <w:szCs w:val="28"/>
        </w:rPr>
        <w:t>)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, KCl, HCl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 xml:space="preserve">Câu </w:t>
      </w:r>
      <w:r w:rsidR="009A0E74" w:rsidRPr="00982CE3">
        <w:rPr>
          <w:b/>
          <w:bCs/>
          <w:color w:val="000000"/>
          <w:sz w:val="28"/>
          <w:szCs w:val="28"/>
        </w:rPr>
        <w:t>8</w:t>
      </w:r>
      <w:r w:rsidRPr="00982CE3">
        <w:rPr>
          <w:b/>
          <w:bCs/>
          <w:color w:val="000000"/>
          <w:sz w:val="28"/>
          <w:szCs w:val="28"/>
        </w:rPr>
        <w:t>.</w:t>
      </w:r>
      <w:r w:rsidRPr="00982CE3">
        <w:rPr>
          <w:color w:val="000000"/>
          <w:sz w:val="28"/>
          <w:szCs w:val="28"/>
        </w:rPr>
        <w:t> Cho biết hiện tượng xảy ra khi cho 1 ít tinh thể th</w:t>
      </w:r>
      <w:r w:rsidR="00C73A11" w:rsidRPr="00982CE3">
        <w:rPr>
          <w:color w:val="000000"/>
          <w:sz w:val="28"/>
          <w:szCs w:val="28"/>
        </w:rPr>
        <w:t>uố</w:t>
      </w:r>
      <w:r w:rsidRPr="00982CE3">
        <w:rPr>
          <w:color w:val="000000"/>
          <w:sz w:val="28"/>
          <w:szCs w:val="28"/>
        </w:rPr>
        <w:t>c tím vào cốc nước để yên, không khu</w:t>
      </w:r>
      <w:r w:rsidR="00C73A11" w:rsidRPr="00982CE3">
        <w:rPr>
          <w:color w:val="000000"/>
          <w:sz w:val="28"/>
          <w:szCs w:val="28"/>
        </w:rPr>
        <w:t>ấ</w:t>
      </w:r>
      <w:r w:rsidRPr="00982CE3">
        <w:rPr>
          <w:color w:val="000000"/>
          <w:sz w:val="28"/>
          <w:szCs w:val="28"/>
        </w:rPr>
        <w:t>y?</w:t>
      </w:r>
    </w:p>
    <w:p w:rsidR="004C45E1" w:rsidRPr="00982CE3" w:rsidRDefault="009A0E74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T</w:t>
      </w:r>
      <w:r w:rsidR="004C45E1" w:rsidRPr="00982CE3">
        <w:rPr>
          <w:color w:val="000000"/>
          <w:sz w:val="28"/>
          <w:szCs w:val="28"/>
        </w:rPr>
        <w:t>inh thể thước tím giữ nguyên ở đáy ống nghiệm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B. Tinh thể thuốc tím tan dần trong nước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Tinh thể thuốc tím lan tỏa dần trong nước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D. Nước trong cốc có độ đậm nhạt khác nhau (phần dưới đậm hơn)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E. Cả C và D</w:t>
      </w:r>
    </w:p>
    <w:p w:rsidR="004F03B8" w:rsidRPr="00982CE3" w:rsidRDefault="00C73A11" w:rsidP="00C73A11">
      <w:pPr>
        <w:tabs>
          <w:tab w:val="left" w:pos="2759"/>
          <w:tab w:val="left" w:pos="5208"/>
          <w:tab w:val="left" w:pos="7750"/>
        </w:tabs>
        <w:spacing w:before="120" w:after="120" w:line="320" w:lineRule="exact"/>
        <w:ind w:firstLine="567"/>
        <w:jc w:val="both"/>
        <w:rPr>
          <w:sz w:val="28"/>
          <w:szCs w:val="28"/>
          <w:lang w:val="pt-BR"/>
        </w:rPr>
      </w:pPr>
      <w:r w:rsidRPr="00982CE3">
        <w:rPr>
          <w:b/>
          <w:sz w:val="28"/>
          <w:szCs w:val="28"/>
          <w:lang w:val="pt-BR"/>
        </w:rPr>
        <w:t>Phần II. TỰ LUẬN</w:t>
      </w:r>
      <w:r w:rsidR="004F03B8" w:rsidRPr="00982CE3">
        <w:rPr>
          <w:b/>
          <w:sz w:val="28"/>
          <w:szCs w:val="28"/>
          <w:lang w:val="pt-BR"/>
        </w:rPr>
        <w:t xml:space="preserve"> </w:t>
      </w:r>
      <w:r w:rsidR="004F03B8" w:rsidRPr="00982CE3">
        <w:rPr>
          <w:sz w:val="28"/>
          <w:szCs w:val="28"/>
          <w:lang w:val="pt-BR"/>
        </w:rPr>
        <w:t xml:space="preserve">( </w:t>
      </w:r>
      <w:r w:rsidR="00710A09" w:rsidRPr="00982CE3">
        <w:rPr>
          <w:sz w:val="28"/>
          <w:szCs w:val="28"/>
          <w:lang w:val="pt-BR"/>
        </w:rPr>
        <w:t>6</w:t>
      </w:r>
      <w:r w:rsidR="00765082" w:rsidRPr="00982CE3">
        <w:rPr>
          <w:sz w:val="28"/>
          <w:szCs w:val="28"/>
          <w:lang w:val="pt-BR"/>
        </w:rPr>
        <w:t xml:space="preserve"> </w:t>
      </w:r>
      <w:r w:rsidR="004F03B8" w:rsidRPr="00982CE3">
        <w:rPr>
          <w:sz w:val="28"/>
          <w:szCs w:val="28"/>
          <w:lang w:val="pt-BR"/>
        </w:rPr>
        <w:t>đ</w:t>
      </w:r>
      <w:r w:rsidR="00765082" w:rsidRPr="00982CE3">
        <w:rPr>
          <w:sz w:val="28"/>
          <w:szCs w:val="28"/>
          <w:lang w:val="pt-BR"/>
        </w:rPr>
        <w:t>iểm</w:t>
      </w:r>
      <w:r w:rsidR="004F03B8" w:rsidRPr="00982CE3">
        <w:rPr>
          <w:sz w:val="28"/>
          <w:szCs w:val="28"/>
          <w:lang w:val="pt-BR"/>
        </w:rPr>
        <w:t xml:space="preserve">) </w:t>
      </w:r>
    </w:p>
    <w:p w:rsidR="00A76928" w:rsidRPr="00982CE3" w:rsidRDefault="00A76928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b/>
          <w:sz w:val="28"/>
          <w:szCs w:val="28"/>
        </w:rPr>
        <w:t>Câu 1:</w:t>
      </w:r>
      <w:r w:rsidRPr="00982CE3">
        <w:rPr>
          <w:sz w:val="28"/>
          <w:szCs w:val="28"/>
        </w:rPr>
        <w:t xml:space="preserve"> (</w:t>
      </w:r>
      <w:r w:rsidR="00710A09" w:rsidRPr="00982CE3">
        <w:rPr>
          <w:sz w:val="28"/>
          <w:szCs w:val="28"/>
        </w:rPr>
        <w:t>3</w:t>
      </w:r>
      <w:r w:rsidRPr="00982CE3">
        <w:rPr>
          <w:sz w:val="28"/>
          <w:szCs w:val="28"/>
        </w:rPr>
        <w:t xml:space="preserve"> điểm) Lập phương trình hóa học cho các phản ứng sau:</w:t>
      </w:r>
    </w:p>
    <w:p w:rsidR="00C73A11" w:rsidRPr="00982CE3" w:rsidRDefault="00A76928" w:rsidP="00C73A11">
      <w:pPr>
        <w:spacing w:before="120" w:after="120"/>
        <w:ind w:firstLine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22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7pt" o:ole="">
            <v:imagedata r:id="rId7" o:title=""/>
          </v:shape>
          <o:OLEObject Type="Embed" ProgID="Equation.DSMT4" ShapeID="_x0000_i1025" DrawAspect="Content" ObjectID="_1692471450" r:id="rId8"/>
        </w:object>
      </w:r>
      <w:r w:rsidRPr="00982CE3">
        <w:rPr>
          <w:sz w:val="28"/>
          <w:szCs w:val="28"/>
        </w:rPr>
        <w:tab/>
      </w:r>
    </w:p>
    <w:p w:rsidR="00A76928" w:rsidRPr="00982CE3" w:rsidRDefault="00A76928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1980" w:dyaOrig="520">
          <v:shape id="_x0000_i1026" type="#_x0000_t75" style="width:153pt;height:33.75pt" o:ole="">
            <v:imagedata r:id="rId9" o:title=""/>
          </v:shape>
          <o:OLEObject Type="Embed" ProgID="Equation.DSMT4" ShapeID="_x0000_i1026" DrawAspect="Content" ObjectID="_1692471451" r:id="rId10"/>
        </w:object>
      </w:r>
      <w:r w:rsidRPr="00982CE3">
        <w:rPr>
          <w:sz w:val="28"/>
          <w:szCs w:val="28"/>
        </w:rPr>
        <w:t xml:space="preserve">  </w:t>
      </w:r>
    </w:p>
    <w:p w:rsidR="00A76928" w:rsidRPr="00982CE3" w:rsidRDefault="00A76928" w:rsidP="00C73A11">
      <w:pPr>
        <w:spacing w:before="120" w:after="120" w:line="320" w:lineRule="exact"/>
        <w:ind w:left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2000" w:dyaOrig="520">
          <v:shape id="_x0000_i1027" type="#_x0000_t75" style="width:154.5pt;height:33.75pt" o:ole="">
            <v:imagedata r:id="rId11" o:title=""/>
          </v:shape>
          <o:OLEObject Type="Embed" ProgID="Equation.DSMT4" ShapeID="_x0000_i1027" DrawAspect="Content" ObjectID="_1692471452" r:id="rId12"/>
        </w:object>
      </w:r>
      <w:r w:rsidRPr="00982CE3">
        <w:rPr>
          <w:sz w:val="28"/>
          <w:szCs w:val="28"/>
        </w:rPr>
        <w:t xml:space="preserve">                                        </w:t>
      </w:r>
      <w:r w:rsidRPr="00982CE3">
        <w:rPr>
          <w:position w:val="-12"/>
          <w:sz w:val="28"/>
          <w:szCs w:val="28"/>
        </w:rPr>
        <w:object w:dxaOrig="2780" w:dyaOrig="360">
          <v:shape id="_x0000_i1028" type="#_x0000_t75" style="width:214.5pt;height:23.25pt" o:ole="">
            <v:imagedata r:id="rId13" o:title=""/>
          </v:shape>
          <o:OLEObject Type="Embed" ProgID="Equation.DSMT4" ShapeID="_x0000_i1028" DrawAspect="Content" ObjectID="_1692471453" r:id="rId14"/>
        </w:object>
      </w:r>
    </w:p>
    <w:p w:rsidR="00E942FB" w:rsidRPr="00982CE3" w:rsidRDefault="00E942FB" w:rsidP="00E942FB">
      <w:pPr>
        <w:spacing w:before="120" w:after="120" w:line="320" w:lineRule="exact"/>
        <w:ind w:firstLine="567"/>
        <w:jc w:val="both"/>
        <w:rPr>
          <w:b/>
          <w:sz w:val="28"/>
          <w:szCs w:val="28"/>
        </w:rPr>
      </w:pPr>
      <w:r w:rsidRPr="00982CE3">
        <w:rPr>
          <w:sz w:val="28"/>
          <w:szCs w:val="28"/>
        </w:rPr>
        <w:t>Cho biết tỉ lệ số nguyên tử, số phân tử của các chất trong mỗi phản ứng trên?</w:t>
      </w:r>
    </w:p>
    <w:p w:rsidR="00A76928" w:rsidRPr="00982CE3" w:rsidRDefault="00A76928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>Câu 2 :</w:t>
      </w:r>
      <w:r w:rsidRPr="00982CE3">
        <w:rPr>
          <w:sz w:val="28"/>
          <w:szCs w:val="28"/>
        </w:rPr>
        <w:t xml:space="preserve"> (</w:t>
      </w:r>
      <w:r w:rsidR="00EC526A" w:rsidRPr="00982CE3">
        <w:rPr>
          <w:sz w:val="28"/>
          <w:szCs w:val="28"/>
        </w:rPr>
        <w:t>3</w:t>
      </w:r>
      <w:r w:rsidRPr="00982CE3">
        <w:rPr>
          <w:sz w:val="28"/>
          <w:szCs w:val="28"/>
        </w:rPr>
        <w:t xml:space="preserve"> điểm) </w:t>
      </w:r>
      <w:r w:rsidR="00EC526A" w:rsidRPr="00982CE3">
        <w:rPr>
          <w:sz w:val="28"/>
          <w:szCs w:val="28"/>
        </w:rPr>
        <w:t>Cho 5,4 gam nhôm tác dụng vừa đủ với khí oxi thu được nhôm oxit theo phương trình hóa học sau:</w:t>
      </w:r>
      <w:r w:rsidR="00DC6E2C" w:rsidRPr="00982CE3">
        <w:rPr>
          <w:sz w:val="28"/>
          <w:szCs w:val="28"/>
        </w:rPr>
        <w:t xml:space="preserve"> </w:t>
      </w:r>
      <w:r w:rsidR="00DC6E2C" w:rsidRPr="00982CE3">
        <w:rPr>
          <w:position w:val="-12"/>
          <w:sz w:val="28"/>
          <w:szCs w:val="28"/>
        </w:rPr>
        <w:object w:dxaOrig="1980" w:dyaOrig="520">
          <v:shape id="_x0000_i1029" type="#_x0000_t75" style="width:99pt;height:26.25pt" o:ole="">
            <v:imagedata r:id="rId15" o:title=""/>
          </v:shape>
          <o:OLEObject Type="Embed" ProgID="Equation.DSMT4" ShapeID="_x0000_i1029" DrawAspect="Content" ObjectID="_1692471454" r:id="rId16"/>
        </w:object>
      </w:r>
      <w:r w:rsidR="00DC6E2C" w:rsidRPr="00982CE3">
        <w:rPr>
          <w:sz w:val="28"/>
          <w:szCs w:val="28"/>
        </w:rPr>
        <w:t xml:space="preserve"> .</w:t>
      </w:r>
    </w:p>
    <w:p w:rsidR="00DC6E2C" w:rsidRPr="00982CE3" w:rsidRDefault="00C73A11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sz w:val="28"/>
          <w:szCs w:val="28"/>
        </w:rPr>
        <w:t xml:space="preserve">a) </w:t>
      </w:r>
      <w:r w:rsidR="00DC6E2C" w:rsidRPr="00982CE3">
        <w:rPr>
          <w:sz w:val="28"/>
          <w:szCs w:val="28"/>
        </w:rPr>
        <w:t>Tính khối lượng nhôm oxit</w:t>
      </w:r>
      <w:r w:rsidRPr="00982CE3">
        <w:rPr>
          <w:sz w:val="28"/>
          <w:szCs w:val="28"/>
        </w:rPr>
        <w:t xml:space="preserve"> </w:t>
      </w:r>
      <w:r w:rsidR="00DC6E2C" w:rsidRPr="00982CE3">
        <w:rPr>
          <w:sz w:val="28"/>
          <w:szCs w:val="28"/>
        </w:rPr>
        <w:t>(Al</w:t>
      </w:r>
      <w:r w:rsidR="00DC6E2C" w:rsidRPr="00982CE3">
        <w:rPr>
          <w:sz w:val="28"/>
          <w:szCs w:val="28"/>
          <w:vertAlign w:val="subscript"/>
        </w:rPr>
        <w:t>2</w:t>
      </w:r>
      <w:r w:rsidR="00DC6E2C" w:rsidRPr="00982CE3">
        <w:rPr>
          <w:sz w:val="28"/>
          <w:szCs w:val="28"/>
        </w:rPr>
        <w:t>O</w:t>
      </w:r>
      <w:r w:rsidR="00DC6E2C" w:rsidRPr="00982CE3">
        <w:rPr>
          <w:sz w:val="28"/>
          <w:szCs w:val="28"/>
          <w:vertAlign w:val="subscript"/>
        </w:rPr>
        <w:t>3</w:t>
      </w:r>
      <w:r w:rsidR="00DC6E2C" w:rsidRPr="00982CE3">
        <w:rPr>
          <w:sz w:val="28"/>
          <w:szCs w:val="28"/>
        </w:rPr>
        <w:t>) tạo thành.</w:t>
      </w:r>
    </w:p>
    <w:p w:rsidR="00DC6E2C" w:rsidRPr="00982CE3" w:rsidRDefault="00C73A11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sz w:val="28"/>
          <w:szCs w:val="28"/>
        </w:rPr>
        <w:t xml:space="preserve">b) </w:t>
      </w:r>
      <w:r w:rsidR="00DC6E2C" w:rsidRPr="00982CE3">
        <w:rPr>
          <w:sz w:val="28"/>
          <w:szCs w:val="28"/>
        </w:rPr>
        <w:t>Tính thể tích khí oxi</w:t>
      </w:r>
      <w:r w:rsidR="00710A09" w:rsidRPr="00982CE3">
        <w:rPr>
          <w:sz w:val="28"/>
          <w:szCs w:val="28"/>
        </w:rPr>
        <w:t xml:space="preserve"> </w:t>
      </w:r>
      <w:r w:rsidR="00DC6E2C" w:rsidRPr="00982CE3">
        <w:rPr>
          <w:sz w:val="28"/>
          <w:szCs w:val="28"/>
        </w:rPr>
        <w:t>(đktc) tham gia phản ứng.</w:t>
      </w:r>
    </w:p>
    <w:p w:rsidR="00DC6E2C" w:rsidRPr="00982CE3" w:rsidRDefault="00DC6E2C" w:rsidP="00C73A11">
      <w:pPr>
        <w:spacing w:before="120" w:after="120" w:line="320" w:lineRule="exact"/>
        <w:ind w:left="360"/>
        <w:jc w:val="center"/>
        <w:rPr>
          <w:sz w:val="28"/>
          <w:szCs w:val="28"/>
        </w:rPr>
      </w:pPr>
      <w:r w:rsidRPr="00982CE3">
        <w:rPr>
          <w:sz w:val="28"/>
          <w:szCs w:val="28"/>
        </w:rPr>
        <w:t>(Cho nguyên tử khối: C=12, O=16, Al=27)</w:t>
      </w:r>
    </w:p>
    <w:p w:rsidR="00DC6E2C" w:rsidRPr="00982CE3" w:rsidRDefault="00DC6E2C" w:rsidP="00C73A11">
      <w:pPr>
        <w:spacing w:before="120" w:after="120" w:line="320" w:lineRule="exact"/>
        <w:jc w:val="center"/>
        <w:rPr>
          <w:sz w:val="28"/>
          <w:szCs w:val="28"/>
          <w:lang w:val="pt-BR"/>
        </w:rPr>
      </w:pPr>
      <w:r w:rsidRPr="00982CE3">
        <w:rPr>
          <w:sz w:val="28"/>
          <w:szCs w:val="28"/>
          <w:lang w:val="pt-BR"/>
        </w:rPr>
        <w:t>--------hết------------</w:t>
      </w:r>
    </w:p>
    <w:p w:rsidR="00C73A11" w:rsidRPr="00982CE3" w:rsidRDefault="00C73A11" w:rsidP="00C73A11">
      <w:pPr>
        <w:shd w:val="clear" w:color="auto" w:fill="FFFFFF"/>
        <w:spacing w:before="120" w:after="120" w:line="320" w:lineRule="exact"/>
        <w:jc w:val="center"/>
        <w:outlineLvl w:val="2"/>
        <w:rPr>
          <w:b/>
          <w:bCs/>
          <w:sz w:val="28"/>
          <w:szCs w:val="28"/>
        </w:rPr>
      </w:pPr>
      <w:r w:rsidRPr="00982CE3">
        <w:rPr>
          <w:b/>
          <w:bCs/>
          <w:sz w:val="28"/>
          <w:szCs w:val="28"/>
        </w:rPr>
        <w:t>ĐÁP ÁN VÀ BIỂU ĐIỂM CHẤM</w:t>
      </w:r>
    </w:p>
    <w:tbl>
      <w:tblPr>
        <w:tblW w:w="910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7"/>
        <w:gridCol w:w="6804"/>
        <w:gridCol w:w="850"/>
      </w:tblGrid>
      <w:tr w:rsidR="00C73A11" w:rsidRPr="00982CE3" w:rsidTr="00D84D6E">
        <w:tc>
          <w:tcPr>
            <w:tcW w:w="1447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Gợi ý đáp án</w: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b/>
                <w:i/>
                <w:sz w:val="28"/>
                <w:szCs w:val="28"/>
                <w:lang w:val="es-ES_tradnl"/>
              </w:rPr>
            </w:pPr>
            <w:r w:rsidRPr="00982CE3">
              <w:rPr>
                <w:b/>
                <w:i/>
                <w:sz w:val="28"/>
                <w:szCs w:val="28"/>
                <w:lang w:val="es-ES_tradnl"/>
              </w:rPr>
              <w:t>Biểu điểm</w:t>
            </w:r>
          </w:p>
        </w:tc>
      </w:tr>
      <w:tr w:rsidR="00C73A11" w:rsidRPr="00982CE3" w:rsidTr="00D84D6E"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I. Trắc nghiệ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  <w:r w:rsidRPr="00982CE3">
              <w:rPr>
                <w:sz w:val="28"/>
                <w:szCs w:val="28"/>
                <w:lang w:val="es-ES_tradnl"/>
              </w:rPr>
              <w:t xml:space="preserve">Mỗi câu khoanh đúng được 0,5 điểm </w:t>
            </w:r>
            <w:r w:rsidRPr="00982CE3">
              <w:rPr>
                <w:rFonts w:eastAsia="Calibri"/>
                <w:position w:val="-4"/>
                <w:sz w:val="28"/>
                <w:szCs w:val="28"/>
                <w:lang w:val="es-ES_tradnl"/>
              </w:rPr>
              <w:object w:dxaOrig="180" w:dyaOrig="200">
                <v:shape id="_x0000_i1030" type="#_x0000_t75" style="width:9pt;height:9.75pt" o:ole="">
                  <v:imagedata r:id="rId17" o:title=""/>
                </v:shape>
                <o:OLEObject Type="Embed" ProgID="Equation.3" ShapeID="_x0000_i1030" DrawAspect="Content" ObjectID="_1692471455" r:id="rId18"/>
              </w:object>
            </w:r>
            <w:r w:rsidRPr="00982CE3">
              <w:rPr>
                <w:sz w:val="28"/>
                <w:szCs w:val="28"/>
                <w:lang w:val="es-ES_tradnl"/>
              </w:rPr>
              <w:t xml:space="preserve"> 8 = 4 điểm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</w:p>
          <w:tbl>
            <w:tblPr>
              <w:tblW w:w="567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88"/>
              <w:gridCol w:w="707"/>
              <w:gridCol w:w="590"/>
              <w:gridCol w:w="490"/>
              <w:gridCol w:w="590"/>
              <w:gridCol w:w="490"/>
              <w:gridCol w:w="590"/>
              <w:gridCol w:w="590"/>
              <w:gridCol w:w="440"/>
            </w:tblGrid>
            <w:tr w:rsidR="00C73A11" w:rsidRPr="00982CE3" w:rsidTr="00D84D6E">
              <w:trPr>
                <w:jc w:val="center"/>
              </w:trPr>
              <w:tc>
                <w:tcPr>
                  <w:tcW w:w="1188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707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4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8</w:t>
                  </w:r>
                </w:p>
              </w:tc>
            </w:tr>
            <w:tr w:rsidR="00C73A11" w:rsidRPr="00982CE3" w:rsidTr="00D84D6E">
              <w:trPr>
                <w:jc w:val="center"/>
              </w:trPr>
              <w:tc>
                <w:tcPr>
                  <w:tcW w:w="1188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707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44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E</w:t>
                  </w:r>
                </w:p>
              </w:tc>
            </w:tr>
          </w:tbl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sz w:val="28"/>
                <w:szCs w:val="28"/>
                <w:lang w:val="es-ES_tradnl"/>
              </w:rPr>
            </w:pPr>
          </w:p>
        </w:tc>
      </w:tr>
      <w:tr w:rsidR="00C73A11" w:rsidRPr="00982CE3" w:rsidTr="00D84D6E">
        <w:tc>
          <w:tcPr>
            <w:tcW w:w="1447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b/>
                <w:sz w:val="28"/>
                <w:szCs w:val="28"/>
              </w:rPr>
              <w:t>II. Tự luận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C73A11" w:rsidRPr="00982CE3" w:rsidTr="00D84D6E"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Câu 1</w:t>
            </w:r>
          </w:p>
          <w:p w:rsidR="00C73A11" w:rsidRPr="00982CE3" w:rsidRDefault="00E942FB" w:rsidP="00D84D6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  <w:lang w:val="es-ES_tradnl"/>
              </w:rPr>
              <w:t>3</w:t>
            </w:r>
            <w:r w:rsidR="00C73A11" w:rsidRPr="00982CE3">
              <w:rPr>
                <w:sz w:val="28"/>
                <w:szCs w:val="28"/>
                <w:lang w:val="es-ES_tradnl"/>
              </w:rPr>
              <w:t xml:space="preserve"> điể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120" w:dyaOrig="520">
                <v:shape id="_x0000_i1031" type="#_x0000_t75" style="width:189pt;height:33.75pt" o:ole="">
                  <v:imagedata r:id="rId19" o:title=""/>
                </v:shape>
                <o:OLEObject Type="Embed" ProgID="Equation.DSMT4" ShapeID="_x0000_i1031" DrawAspect="Content" ObjectID="_1692471456" r:id="rId20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2:         1:             2</w:t>
            </w:r>
          </w:p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040" w:dyaOrig="520">
                <v:shape id="_x0000_i1032" type="#_x0000_t75" style="width:182.25pt;height:33.75pt" o:ole="">
                  <v:imagedata r:id="rId21" o:title=""/>
                </v:shape>
                <o:OLEObject Type="Embed" ProgID="Equation.DSMT4" ShapeID="_x0000_i1032" DrawAspect="Content" ObjectID="_1692471457" r:id="rId22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2:          1:           2</w:t>
            </w:r>
          </w:p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140" w:dyaOrig="520">
                <v:shape id="_x0000_i1033" type="#_x0000_t75" style="width:191.25pt;height:33.75pt" o:ole="">
                  <v:imagedata r:id="rId23" o:title=""/>
                </v:shape>
                <o:OLEObject Type="Embed" ProgID="Equation.DSMT4" ShapeID="_x0000_i1033" DrawAspect="Content" ObjectID="_1692471458" r:id="rId24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4:        3:              2</w:t>
            </w:r>
          </w:p>
          <w:p w:rsidR="00C73A11" w:rsidRPr="00982CE3" w:rsidRDefault="00C73A11" w:rsidP="00D84D6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82CE3">
              <w:rPr>
                <w:rFonts w:ascii="Times New Roman" w:hAnsi="Times New Roman"/>
                <w:position w:val="-12"/>
                <w:sz w:val="28"/>
                <w:szCs w:val="28"/>
                <w:lang w:val="pt-BR"/>
              </w:rPr>
              <w:object w:dxaOrig="2680" w:dyaOrig="360">
                <v:shape id="_x0000_i1034" type="#_x0000_t75" style="width:239.25pt;height:23.25pt" o:ole="">
                  <v:imagedata r:id="rId25" o:title=""/>
                </v:shape>
                <o:OLEObject Type="Embed" ProgID="Equation.DSMT4" ShapeID="_x0000_i1034" DrawAspect="Content" ObjectID="_1692471459" r:id="rId26"/>
              </w:object>
            </w:r>
          </w:p>
          <w:p w:rsidR="00E942FB" w:rsidRPr="00982CE3" w:rsidRDefault="00E942FB" w:rsidP="00D84D6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82CE3">
              <w:rPr>
                <w:rFonts w:ascii="Times New Roman" w:hAnsi="Times New Roman"/>
                <w:sz w:val="28"/>
                <w:szCs w:val="28"/>
                <w:lang w:val="pt-BR"/>
              </w:rPr>
              <w:t>Tỉ lệ: 1:      2:                   1:                 1</w: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</w:tc>
      </w:tr>
      <w:tr w:rsidR="00C73A11" w:rsidRPr="00982CE3" w:rsidTr="00D84D6E">
        <w:trPr>
          <w:trHeight w:val="2209"/>
        </w:trPr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Câu 2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  <w:lang w:val="es-ES_tradnl"/>
              </w:rPr>
              <w:t>3 điể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 xml:space="preserve">-  Số mol Al là: </w:t>
            </w:r>
            <w:r w:rsidRPr="00982CE3">
              <w:rPr>
                <w:position w:val="-24"/>
                <w:sz w:val="28"/>
                <w:szCs w:val="28"/>
                <w:lang w:val="pt-BR"/>
              </w:rPr>
              <w:object w:dxaOrig="2260" w:dyaOrig="620">
                <v:shape id="_x0000_i1035" type="#_x0000_t75" style="width:113.25pt;height:30.75pt" o:ole="">
                  <v:imagedata r:id="rId27" o:title=""/>
                </v:shape>
                <o:OLEObject Type="Embed" ProgID="Equation.DSMT4" ShapeID="_x0000_i1035" DrawAspect="Content" ObjectID="_1692471460" r:id="rId28"/>
              </w:object>
            </w:r>
            <w:r w:rsidRPr="00982CE3">
              <w:rPr>
                <w:sz w:val="28"/>
                <w:szCs w:val="28"/>
                <w:lang w:val="pt-BR"/>
              </w:rPr>
              <w:t xml:space="preserve"> 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Pt: </w:t>
            </w:r>
            <w:r w:rsidRPr="00982CE3">
              <w:rPr>
                <w:position w:val="-12"/>
                <w:sz w:val="28"/>
                <w:szCs w:val="28"/>
              </w:rPr>
              <w:object w:dxaOrig="1980" w:dyaOrig="520">
                <v:shape id="_x0000_i1036" type="#_x0000_t75" style="width:150pt;height:26.25pt" o:ole="">
                  <v:imagedata r:id="rId15" o:title=""/>
                </v:shape>
                <o:OLEObject Type="Embed" ProgID="Equation.DSMT4" ShapeID="_x0000_i1036" DrawAspect="Content" ObjectID="_1692471461" r:id="rId29"/>
              </w:object>
            </w:r>
          </w:p>
          <w:p w:rsidR="00C73A11" w:rsidRPr="00982CE3" w:rsidRDefault="00C73A11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        Theo  PT: 4 mol 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7" type="#_x0000_t75" style="width:15pt;height:11.25pt" o:ole="">
                  <v:imagedata r:id="rId30" o:title=""/>
                </v:shape>
                <o:OLEObject Type="Embed" ProgID="Equation.DSMT4" ShapeID="_x0000_i1037" DrawAspect="Content" ObjectID="_1692471462" r:id="rId31"/>
              </w:object>
            </w:r>
            <w:r w:rsidRPr="00982CE3">
              <w:rPr>
                <w:sz w:val="28"/>
                <w:szCs w:val="28"/>
              </w:rPr>
              <w:t xml:space="preserve">3 mol  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8" type="#_x0000_t75" style="width:15pt;height:11.25pt" o:ole="">
                  <v:imagedata r:id="rId30" o:title=""/>
                </v:shape>
                <o:OLEObject Type="Embed" ProgID="Equation.DSMT4" ShapeID="_x0000_i1038" DrawAspect="Content" ObjectID="_1692471463" r:id="rId32"/>
              </w:object>
            </w:r>
            <w:r w:rsidRPr="00982CE3">
              <w:rPr>
                <w:sz w:val="28"/>
                <w:szCs w:val="28"/>
              </w:rPr>
              <w:t xml:space="preserve"> 2 mol</w:t>
            </w:r>
          </w:p>
          <w:p w:rsidR="00C73A11" w:rsidRPr="00982CE3" w:rsidRDefault="00C73A11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         Theo Đề: 0,2 mol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9" type="#_x0000_t75" style="width:15pt;height:11.25pt" o:ole="">
                  <v:imagedata r:id="rId30" o:title=""/>
                </v:shape>
                <o:OLEObject Type="Embed" ProgID="Equation.DSMT4" ShapeID="_x0000_i1039" DrawAspect="Content" ObjectID="_1692471464" r:id="rId33"/>
              </w:object>
            </w:r>
            <w:r w:rsidRPr="00982CE3">
              <w:rPr>
                <w:sz w:val="28"/>
                <w:szCs w:val="28"/>
              </w:rPr>
              <w:t>0,15mol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40" type="#_x0000_t75" style="width:15pt;height:11.25pt" o:ole="">
                  <v:imagedata r:id="rId30" o:title=""/>
                </v:shape>
                <o:OLEObject Type="Embed" ProgID="Equation.DSMT4" ShapeID="_x0000_i1040" DrawAspect="Content" ObjectID="_1692471465" r:id="rId34"/>
              </w:object>
            </w:r>
            <w:r w:rsidRPr="00982CE3">
              <w:rPr>
                <w:sz w:val="28"/>
                <w:szCs w:val="28"/>
              </w:rPr>
              <w:t>0,1mol</w:t>
            </w:r>
          </w:p>
          <w:p w:rsidR="00C73A11" w:rsidRPr="00982CE3" w:rsidRDefault="00D84D6E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→    </w:t>
            </w:r>
            <w:r w:rsidR="00C73A11" w:rsidRPr="00982CE3">
              <w:rPr>
                <w:position w:val="-14"/>
                <w:sz w:val="28"/>
                <w:szCs w:val="28"/>
              </w:rPr>
              <w:object w:dxaOrig="3040" w:dyaOrig="380">
                <v:shape id="_x0000_i1041" type="#_x0000_t75" style="width:152.25pt;height:18.75pt" o:ole="">
                  <v:imagedata r:id="rId35" o:title=""/>
                </v:shape>
                <o:OLEObject Type="Embed" ProgID="Equation.DSMT4" ShapeID="_x0000_i1041" DrawAspect="Content" ObjectID="_1692471466" r:id="rId36"/>
              </w:object>
            </w:r>
            <w:r w:rsidR="00C73A11" w:rsidRPr="00982CE3">
              <w:rPr>
                <w:sz w:val="28"/>
                <w:szCs w:val="28"/>
              </w:rPr>
              <w:t xml:space="preserve"> </w:t>
            </w:r>
          </w:p>
          <w:p w:rsidR="00C73A11" w:rsidRPr="00982CE3" w:rsidRDefault="00D84D6E" w:rsidP="00D84D6E">
            <w:pPr>
              <w:jc w:val="both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→    </w:t>
            </w:r>
            <w:r w:rsidR="00C73A11" w:rsidRPr="00982CE3">
              <w:rPr>
                <w:position w:val="-14"/>
                <w:sz w:val="28"/>
                <w:szCs w:val="28"/>
              </w:rPr>
              <w:object w:dxaOrig="3140" w:dyaOrig="380">
                <v:shape id="_x0000_i1042" type="#_x0000_t75" style="width:156.75pt;height:18.75pt" o:ole="">
                  <v:imagedata r:id="rId37" o:title=""/>
                </v:shape>
                <o:OLEObject Type="Embed" ProgID="Equation.DSMT4" ShapeID="_x0000_i1042" DrawAspect="Content" ObjectID="_1692471467" r:id="rId38"/>
              </w:objec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</w:t>
            </w:r>
            <w:r w:rsidR="00C73A11" w:rsidRPr="00982CE3">
              <w:rPr>
                <w:sz w:val="28"/>
                <w:szCs w:val="28"/>
              </w:rPr>
              <w:t>,5 đ</w:t>
            </w: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5đ</w:t>
            </w: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5đ</w:t>
            </w:r>
          </w:p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lastRenderedPageBreak/>
              <w:t>0,75đ</w:t>
            </w:r>
          </w:p>
        </w:tc>
      </w:tr>
    </w:tbl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16583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2</w:t>
            </w:r>
          </w:p>
          <w:p w:rsidR="00516583" w:rsidRPr="00982CE3" w:rsidRDefault="00516583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516583" w:rsidRPr="00982CE3" w:rsidRDefault="00516583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061A8B" w:rsidRPr="00982CE3" w:rsidRDefault="00061A8B" w:rsidP="00516583">
      <w:pPr>
        <w:rPr>
          <w:b/>
          <w:bCs/>
          <w:lang w:val="pt-BR"/>
        </w:rPr>
      </w:pPr>
      <w:r w:rsidRPr="00982CE3">
        <w:rPr>
          <w:b/>
          <w:bCs/>
          <w:lang w:val="pt-BR"/>
        </w:rPr>
        <w:t>II- TRẮC NGHIỆM (3 điểm)</w:t>
      </w:r>
    </w:p>
    <w:p w:rsidR="00061A8B" w:rsidRPr="00982CE3" w:rsidRDefault="00061A8B" w:rsidP="00516583">
      <w:pPr>
        <w:ind w:firstLine="720"/>
        <w:rPr>
          <w:lang w:val="pt-BR"/>
        </w:rPr>
      </w:pPr>
      <w:r w:rsidRPr="00982CE3">
        <w:rPr>
          <w:lang w:val="pt-BR"/>
        </w:rPr>
        <w:t>Chọn một trong những phương án đúng trong các câu sau rồi ghi kết quả vào khung bên dưới: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. Hiện tượng nào là hiện tượng vật lí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Đập đá vôi sắp vào lò nung.</w:t>
      </w:r>
      <w:r w:rsidRPr="00982CE3">
        <w:rPr>
          <w:lang w:val="es-ES"/>
        </w:rPr>
        <w:tab/>
        <w:t>B. Làm sữa chua.</w:t>
      </w:r>
      <w:r w:rsidRPr="00982CE3">
        <w:rPr>
          <w:lang w:val="es-ES"/>
        </w:rPr>
        <w:tab/>
        <w:t>C. Muối dưa cải.</w:t>
      </w:r>
      <w:r w:rsidRPr="00982CE3">
        <w:rPr>
          <w:lang w:val="es-ES"/>
        </w:rPr>
        <w:tab/>
        <w:t>D. Sắt bị gỉ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2. Để chỉ 3 phân tử Oxi ta viết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3O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B.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C. 3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D. 2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>3. Hạt nhân nguyên tử được tạo bởi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ab/>
        <w:t>A. proton, nơtron.</w:t>
      </w:r>
      <w:r w:rsidRPr="00982CE3">
        <w:rPr>
          <w:lang w:val="pt-BR"/>
        </w:rPr>
        <w:tab/>
        <w:t>B. proton, electron.</w:t>
      </w:r>
      <w:r w:rsidRPr="00982CE3">
        <w:rPr>
          <w:lang w:val="pt-BR"/>
        </w:rPr>
        <w:tab/>
        <w:t>C. electron.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D. electron, nơtron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>4. Tính chất nào sau đây cho ta biết đó là chất tinh khiết?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ab/>
        <w:t>A. Không màu, không mùi.</w:t>
      </w:r>
      <w:r w:rsidRPr="00982CE3">
        <w:rPr>
          <w:lang w:val="pt-BR"/>
        </w:rPr>
        <w:tab/>
      </w:r>
      <w:r w:rsidRPr="00982CE3">
        <w:rPr>
          <w:lang w:val="pt-BR"/>
        </w:rPr>
        <w:tab/>
      </w:r>
      <w:r w:rsidRPr="00982CE3">
        <w:rPr>
          <w:lang w:val="pt-BR"/>
        </w:rPr>
        <w:tab/>
        <w:t>B. Có vị ngọt, mặn hoặc chua.</w:t>
      </w:r>
      <w:r w:rsidRPr="00982CE3">
        <w:rPr>
          <w:lang w:val="pt-BR"/>
        </w:rPr>
        <w:tab/>
      </w:r>
    </w:p>
    <w:p w:rsidR="00061A8B" w:rsidRPr="00982CE3" w:rsidRDefault="00061A8B" w:rsidP="00516583">
      <w:pPr>
        <w:ind w:firstLine="720"/>
        <w:rPr>
          <w:lang w:val="pt-BR"/>
        </w:rPr>
      </w:pPr>
      <w:r w:rsidRPr="00982CE3">
        <w:rPr>
          <w:lang w:val="pt-BR"/>
        </w:rPr>
        <w:t>C. Không tan trong nước.</w:t>
      </w:r>
      <w:r w:rsidRPr="00982CE3">
        <w:rPr>
          <w:lang w:val="pt-BR"/>
        </w:rPr>
        <w:tab/>
      </w:r>
      <w:r w:rsidRPr="00982CE3">
        <w:rPr>
          <w:lang w:val="pt-BR"/>
        </w:rPr>
        <w:tab/>
      </w:r>
      <w:r w:rsidRPr="00982CE3">
        <w:rPr>
          <w:lang w:val="pt-BR"/>
        </w:rPr>
        <w:tab/>
        <w:t>D. Khi đun thấy sôi ở nhiệt độ xác định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5. </w:t>
      </w:r>
      <w:r w:rsidRPr="00982CE3">
        <w:rPr>
          <w:lang w:val="es-ES"/>
        </w:rPr>
        <w:t>Cho các chất có công thức hóa học sau: Na,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NaN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 Dãy công thức gồm các hợp chất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Na,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NaNO</w:t>
      </w:r>
      <w:r w:rsidRPr="00982CE3">
        <w:rPr>
          <w:vertAlign w:val="subscript"/>
          <w:lang w:val="es-ES"/>
        </w:rPr>
        <w:t>3</w:t>
      </w:r>
      <w:r w:rsidRPr="00982CE3">
        <w:t xml:space="preserve">, 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Na, Cl</w:t>
      </w:r>
      <w:r w:rsidRPr="00982CE3">
        <w:rPr>
          <w:vertAlign w:val="subscript"/>
          <w:lang w:val="es-ES"/>
        </w:rPr>
        <w:t>2</w:t>
      </w:r>
      <w:r w:rsidRPr="00982CE3">
        <w:t xml:space="preserve">, </w:t>
      </w:r>
      <w:r w:rsidRPr="00982CE3">
        <w:rPr>
          <w:lang w:val="es-ES"/>
        </w:rPr>
        <w:t>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D. Na</w:t>
      </w:r>
      <w:r w:rsidRPr="00982CE3">
        <w:t xml:space="preserve">, </w:t>
      </w:r>
      <w:r w:rsidRPr="00982CE3">
        <w:rPr>
          <w:lang w:val="es-ES"/>
        </w:rPr>
        <w:t>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 xml:space="preserve">6. Phản ứng nào sau đây được cân bằng </w:t>
      </w:r>
      <w:r w:rsidRPr="00982CE3">
        <w:rPr>
          <w:b/>
          <w:lang w:val="es-ES"/>
        </w:rPr>
        <w:t xml:space="preserve">chưa </w:t>
      </w:r>
      <w:r w:rsidRPr="00982CE3">
        <w:rPr>
          <w:lang w:val="es-ES"/>
        </w:rPr>
        <w:t>đúng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CaO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O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Ca(OH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B. S + 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S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</w:p>
    <w:p w:rsidR="00061A8B" w:rsidRPr="00982CE3" w:rsidRDefault="00061A8B" w:rsidP="00516583">
      <w:pPr>
        <w:ind w:firstLine="720"/>
        <w:rPr>
          <w:lang w:val="es-ES"/>
        </w:rPr>
      </w:pPr>
      <w:r w:rsidRPr="00982CE3">
        <w:rPr>
          <w:lang w:val="es-ES"/>
        </w:rPr>
        <w:t xml:space="preserve">C. NaOH + HCl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NaCl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Cu(OH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+ 2HCl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Cu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7. Dãy chất nào sau đây chỉ kim loại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Đồng, Bạc, Nhôm, Magie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Sắt, Lưu huỳnh, Cacbon, Nhôm.</w:t>
      </w:r>
      <w:r w:rsidRPr="00982CE3">
        <w:rPr>
          <w:lang w:val="es-ES"/>
        </w:rPr>
        <w:tab/>
      </w:r>
    </w:p>
    <w:p w:rsidR="00061A8B" w:rsidRPr="00982CE3" w:rsidRDefault="00061A8B" w:rsidP="00516583">
      <w:pPr>
        <w:ind w:firstLine="720"/>
        <w:rPr>
          <w:lang w:val="es-ES"/>
        </w:rPr>
      </w:pPr>
      <w:r w:rsidRPr="00982CE3">
        <w:rPr>
          <w:lang w:val="es-ES"/>
        </w:rPr>
        <w:t>C. Cacbon, Lưu huỳnh, Photpho, Oxi.</w:t>
      </w:r>
      <w:r w:rsidRPr="00982CE3">
        <w:rPr>
          <w:lang w:val="es-ES"/>
        </w:rPr>
        <w:tab/>
        <w:t>D. Bạc, Oxi, Sắt, Nhôm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8. Khí lưu huỳnh đioxit S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nặng hay nhẹ hơn khí oxi bao nhiêu lần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Nặng hơn 2 lần.</w:t>
      </w:r>
      <w:r w:rsidRPr="00982CE3">
        <w:rPr>
          <w:lang w:val="es-ES"/>
        </w:rPr>
        <w:tab/>
        <w:t>B. Nặng hơn 4 lần.</w:t>
      </w:r>
      <w:r w:rsidRPr="00982CE3">
        <w:rPr>
          <w:lang w:val="es-ES"/>
        </w:rPr>
        <w:tab/>
        <w:t>C. Nhẹ hơn 2 lần.</w:t>
      </w:r>
      <w:r w:rsidRPr="00982CE3">
        <w:rPr>
          <w:lang w:val="es-ES"/>
        </w:rPr>
        <w:tab/>
        <w:t>D. Nhẹ hơn 4 lần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9. Cho phương trình hóa học sau 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 xml:space="preserve">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O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 Chất tham gia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B.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D.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0. Biết Ca (II) và 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 xml:space="preserve"> (III) vậy công thức hóa học đúng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Ca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Ca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Ca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(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Ca(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1. Số mol của 11,2 g Fe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0,1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0,2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0,21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0,12 mol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lastRenderedPageBreak/>
        <w:t>12. Đốt cháy 12,8 g bột đồng trong không khí, thu được 16g đồng (II) oxit CuO. Khối lượng của oxi tham gia phản ứng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1,6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3,2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6,4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28,8 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8"/>
        <w:gridCol w:w="670"/>
        <w:gridCol w:w="670"/>
        <w:gridCol w:w="670"/>
        <w:gridCol w:w="670"/>
        <w:gridCol w:w="670"/>
        <w:gridCol w:w="670"/>
        <w:gridCol w:w="670"/>
        <w:gridCol w:w="670"/>
        <w:gridCol w:w="670"/>
        <w:gridCol w:w="700"/>
        <w:gridCol w:w="700"/>
        <w:gridCol w:w="700"/>
      </w:tblGrid>
      <w:tr w:rsidR="00061A8B" w:rsidRPr="00982CE3" w:rsidTr="00516583">
        <w:trPr>
          <w:trHeight w:val="339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âu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9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0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1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2</w:t>
            </w:r>
          </w:p>
        </w:tc>
      </w:tr>
      <w:tr w:rsidR="00061A8B" w:rsidRPr="00982CE3" w:rsidTr="00516583">
        <w:trPr>
          <w:trHeight w:val="342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Đáp án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</w:tr>
    </w:tbl>
    <w:p w:rsidR="00061A8B" w:rsidRPr="00982CE3" w:rsidRDefault="00061A8B" w:rsidP="00516583">
      <w:pPr>
        <w:rPr>
          <w:b/>
          <w:lang w:val="es-ES"/>
        </w:rPr>
      </w:pPr>
      <w:r w:rsidRPr="00982CE3">
        <w:rPr>
          <w:b/>
          <w:lang w:val="es-ES"/>
        </w:rPr>
        <w:t>II. TỰ LUẬN (7 điểm)</w:t>
      </w:r>
    </w:p>
    <w:p w:rsidR="00061A8B" w:rsidRPr="00982CE3" w:rsidRDefault="00061A8B" w:rsidP="00516583">
      <w:pPr>
        <w:rPr>
          <w:b/>
          <w:lang w:val="es-ES"/>
        </w:rPr>
      </w:pPr>
      <w:r w:rsidRPr="00982CE3">
        <w:rPr>
          <w:b/>
          <w:lang w:val="es-ES"/>
        </w:rPr>
        <w:t>Câu 1</w:t>
      </w:r>
      <w:r w:rsidRPr="00982CE3">
        <w:rPr>
          <w:lang w:val="es-ES"/>
        </w:rPr>
        <w:t>(1 điểm)</w:t>
      </w:r>
      <w:r w:rsidRPr="00982CE3">
        <w:rPr>
          <w:b/>
          <w:lang w:val="es-ES"/>
        </w:rPr>
        <w:t>: Nối cột A với nội dung ở cột B sao cho phù hợp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4"/>
        <w:gridCol w:w="3818"/>
        <w:gridCol w:w="1126"/>
      </w:tblGrid>
      <w:tr w:rsidR="00061A8B" w:rsidRPr="00982CE3" w:rsidTr="00516583">
        <w:trPr>
          <w:jc w:val="center"/>
        </w:trPr>
        <w:tc>
          <w:tcPr>
            <w:tcW w:w="4673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A</w:t>
            </w:r>
          </w:p>
        </w:tc>
        <w:tc>
          <w:tcPr>
            <w:tcW w:w="4111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B</w:t>
            </w:r>
          </w:p>
        </w:tc>
        <w:tc>
          <w:tcPr>
            <w:tcW w:w="914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Trả lời</w:t>
            </w:r>
          </w:p>
        </w:tc>
      </w:tr>
      <w:tr w:rsidR="00061A8B" w:rsidRPr="00982CE3" w:rsidTr="00516583">
        <w:trPr>
          <w:jc w:val="center"/>
        </w:trPr>
        <w:tc>
          <w:tcPr>
            <w:tcW w:w="4673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. Cồn để trong lọ không kín bị bay hơi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2. Đốt than trong không khí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3. AgNO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 xml:space="preserve"> có phân tử khối bằng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4. Nước cất là</w:t>
            </w:r>
          </w:p>
        </w:tc>
        <w:tc>
          <w:tcPr>
            <w:tcW w:w="4111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a. chất tinh khiết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b. 170 đvC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c. Hiện tượng vật lí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d. Hiện tượng hóa học.</w:t>
            </w:r>
          </w:p>
        </w:tc>
        <w:tc>
          <w:tcPr>
            <w:tcW w:w="914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.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 xml:space="preserve">Câu 2 </w:t>
      </w:r>
      <w:r w:rsidRPr="00982CE3">
        <w:rPr>
          <w:lang w:val="es-ES"/>
        </w:rPr>
        <w:t>(2 điểm)</w:t>
      </w:r>
      <w:r w:rsidRPr="00982CE3">
        <w:rPr>
          <w:b/>
          <w:lang w:val="es-ES"/>
        </w:rPr>
        <w:t>:</w:t>
      </w:r>
      <w:r w:rsidRPr="00982CE3">
        <w:rPr>
          <w:lang w:val="es-ES"/>
        </w:rPr>
        <w:t xml:space="preserve"> Lập phương trình hóa học các phản ứng sau: </w:t>
      </w:r>
      <w:r w:rsidRPr="00982CE3">
        <w:rPr>
          <w:i/>
          <w:lang w:val="es-ES"/>
        </w:rPr>
        <w:t>( làm trực tiếp vào đề)</w:t>
      </w:r>
      <w:r w:rsidRPr="00982CE3">
        <w:rPr>
          <w:b/>
          <w:noProof/>
        </w:rPr>
        <w:t xml:space="preserve"> </w:t>
      </w:r>
    </w:p>
    <w:p w:rsidR="00061A8B" w:rsidRPr="00982CE3" w:rsidRDefault="008F0A90" w:rsidP="00061A8B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4DDB636" wp14:editId="38A40677">
                <wp:simplePos x="0" y="0"/>
                <wp:positionH relativeFrom="column">
                  <wp:posOffset>1285875</wp:posOffset>
                </wp:positionH>
                <wp:positionV relativeFrom="paragraph">
                  <wp:posOffset>120015</wp:posOffset>
                </wp:positionV>
                <wp:extent cx="314325" cy="8890"/>
                <wp:effectExtent l="0" t="76200" r="9525" b="105410"/>
                <wp:wrapNone/>
                <wp:docPr id="38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A95560" id="Straight Connector 10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25pt,9.45pt" to="126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798DCB3" wp14:editId="0E576DDC">
                <wp:simplePos x="0" y="0"/>
                <wp:positionH relativeFrom="column">
                  <wp:posOffset>4505325</wp:posOffset>
                </wp:positionH>
                <wp:positionV relativeFrom="paragraph">
                  <wp:posOffset>94615</wp:posOffset>
                </wp:positionV>
                <wp:extent cx="314325" cy="8890"/>
                <wp:effectExtent l="0" t="76200" r="9525" b="105410"/>
                <wp:wrapNone/>
                <wp:docPr id="37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2D193F" id="Straight Connector 11" o:spid="_x0000_s1026" style="position:absolute;flip:x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4.75pt,7.45pt" to="379.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rFonts w:ascii="Times New Roman" w:hAnsi="Times New Roman"/>
          <w:lang w:val="es-ES"/>
        </w:rPr>
        <w:t xml:space="preserve">   Ba  +   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 xml:space="preserve">               BaO.</w:t>
      </w:r>
      <w:r w:rsidR="00061A8B" w:rsidRPr="00982CE3">
        <w:rPr>
          <w:rFonts w:ascii="Times New Roman" w:hAnsi="Times New Roman"/>
          <w:lang w:val="es-ES"/>
        </w:rPr>
        <w:tab/>
      </w:r>
      <w:r w:rsidR="00061A8B" w:rsidRPr="00982CE3">
        <w:rPr>
          <w:rFonts w:ascii="Times New Roman" w:hAnsi="Times New Roman"/>
          <w:lang w:val="es-ES"/>
        </w:rPr>
        <w:tab/>
        <w:t xml:space="preserve">               </w:t>
      </w:r>
      <w:r w:rsidR="00061A8B" w:rsidRPr="00982CE3">
        <w:rPr>
          <w:rFonts w:ascii="Times New Roman" w:hAnsi="Times New Roman"/>
          <w:lang w:val="es-ES"/>
        </w:rPr>
        <w:tab/>
        <w:t>c)      KClO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 xml:space="preserve">              KCl +     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>.</w:t>
      </w:r>
    </w:p>
    <w:p w:rsidR="00061A8B" w:rsidRPr="00982CE3" w:rsidRDefault="008F0A90" w:rsidP="00061A8B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B1E588E" wp14:editId="66380BF0">
                <wp:simplePos x="0" y="0"/>
                <wp:positionH relativeFrom="column">
                  <wp:posOffset>4924425</wp:posOffset>
                </wp:positionH>
                <wp:positionV relativeFrom="paragraph">
                  <wp:posOffset>94615</wp:posOffset>
                </wp:positionV>
                <wp:extent cx="314325" cy="8890"/>
                <wp:effectExtent l="0" t="76200" r="9525" b="105410"/>
                <wp:wrapNone/>
                <wp:docPr id="36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F16810" id="Straight Connector 12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.75pt,7.45pt" to="412.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F2ED38D" wp14:editId="12768824">
                <wp:simplePos x="0" y="0"/>
                <wp:positionH relativeFrom="column">
                  <wp:posOffset>1447800</wp:posOffset>
                </wp:positionH>
                <wp:positionV relativeFrom="paragraph">
                  <wp:posOffset>104140</wp:posOffset>
                </wp:positionV>
                <wp:extent cx="314325" cy="8890"/>
                <wp:effectExtent l="0" t="76200" r="9525" b="105410"/>
                <wp:wrapNone/>
                <wp:docPr id="35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7A2F1D" id="Straight Connector 13" o:spid="_x0000_s1026" style="position:absolute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pt,8.2pt" to="138.7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rFonts w:ascii="Times New Roman" w:hAnsi="Times New Roman"/>
          <w:lang w:val="es-ES"/>
        </w:rPr>
        <w:t xml:space="preserve">  Fe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>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 xml:space="preserve"> +     CO               Fe  +     C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 xml:space="preserve">.        </w:t>
      </w:r>
      <w:r w:rsidR="00061A8B" w:rsidRPr="00982CE3">
        <w:rPr>
          <w:rFonts w:ascii="Times New Roman" w:hAnsi="Times New Roman"/>
          <w:lang w:val="es-ES"/>
        </w:rPr>
        <w:tab/>
      </w:r>
      <w:r w:rsidR="00061A8B" w:rsidRPr="00982CE3">
        <w:rPr>
          <w:rFonts w:ascii="Times New Roman" w:hAnsi="Times New Roman"/>
          <w:lang w:val="es-ES"/>
        </w:rPr>
        <w:tab/>
        <w:t>d)     Al +    CuS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 xml:space="preserve">              Al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>(S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>)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 xml:space="preserve"> +    Cu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>Câu 3</w:t>
      </w:r>
      <w:r w:rsidRPr="00982CE3">
        <w:rPr>
          <w:lang w:val="es-ES"/>
        </w:rPr>
        <w:t xml:space="preserve"> (3 điểm): Cho 4,8 g kim loại Magie tác dụng hết với dung dịch axit clohiđric HCl theo phương trình: </w:t>
      </w:r>
    </w:p>
    <w:p w:rsidR="00061A8B" w:rsidRPr="00982CE3" w:rsidRDefault="008F0A90" w:rsidP="00516583">
      <w:pPr>
        <w:ind w:left="1440" w:firstLine="720"/>
        <w:rPr>
          <w:lang w:val="es-ES"/>
        </w:rPr>
      </w:pPr>
      <w:r w:rsidRPr="00982CE3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8517E3B" wp14:editId="19647D45">
                <wp:simplePos x="0" y="0"/>
                <wp:positionH relativeFrom="column">
                  <wp:posOffset>2021840</wp:posOffset>
                </wp:positionH>
                <wp:positionV relativeFrom="paragraph">
                  <wp:posOffset>92710</wp:posOffset>
                </wp:positionV>
                <wp:extent cx="314325" cy="9525"/>
                <wp:effectExtent l="0" t="76200" r="9525" b="104775"/>
                <wp:wrapNone/>
                <wp:docPr id="3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noFill/>
                        <a:ln w="3175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2256EF" id="Straight Connector 14" o:spid="_x0000_s1026" style="position:absolute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2pt,7.3pt" to="183.95pt,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" strokecolor="windowText" strokeweight=".2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lang w:val="es-ES"/>
        </w:rPr>
        <w:t>Mg + HCl           MgCl</w:t>
      </w:r>
      <w:r w:rsidR="00061A8B" w:rsidRPr="00982CE3">
        <w:rPr>
          <w:vertAlign w:val="subscript"/>
          <w:lang w:val="es-ES"/>
        </w:rPr>
        <w:t>2</w:t>
      </w:r>
      <w:r w:rsidR="00061A8B" w:rsidRPr="00982CE3">
        <w:rPr>
          <w:lang w:val="es-ES"/>
        </w:rPr>
        <w:t xml:space="preserve"> + H</w:t>
      </w:r>
      <w:r w:rsidR="00061A8B" w:rsidRPr="00982CE3">
        <w:rPr>
          <w:vertAlign w:val="subscript"/>
          <w:lang w:val="es-ES"/>
        </w:rPr>
        <w:t>2</w:t>
      </w:r>
      <w:r w:rsidR="00061A8B" w:rsidRPr="00982CE3">
        <w:rPr>
          <w:lang w:val="es-ES"/>
        </w:rPr>
        <w:t>.</w:t>
      </w:r>
    </w:p>
    <w:p w:rsidR="00061A8B" w:rsidRPr="00982CE3" w:rsidRDefault="00061A8B" w:rsidP="00061A8B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lang w:val="es-ES"/>
        </w:rPr>
        <w:t>Lập phương trình hóa học của phản ứng trên.</w:t>
      </w:r>
    </w:p>
    <w:p w:rsidR="00061A8B" w:rsidRPr="00982CE3" w:rsidRDefault="00061A8B" w:rsidP="00061A8B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lang w:val="es-ES"/>
        </w:rPr>
        <w:t>Tính khối lượng Magie clorua MgCl</w:t>
      </w:r>
      <w:r w:rsidRPr="00982CE3">
        <w:rPr>
          <w:rFonts w:ascii="Times New Roman" w:hAnsi="Times New Roman"/>
          <w:vertAlign w:val="subscript"/>
          <w:lang w:val="es-ES"/>
        </w:rPr>
        <w:t>2</w:t>
      </w:r>
      <w:r w:rsidRPr="00982CE3">
        <w:rPr>
          <w:rFonts w:ascii="Times New Roman" w:hAnsi="Times New Roman"/>
          <w:lang w:val="es-ES"/>
        </w:rPr>
        <w:t xml:space="preserve"> tạo thành.</w:t>
      </w:r>
    </w:p>
    <w:p w:rsidR="00061A8B" w:rsidRPr="00982CE3" w:rsidRDefault="00061A8B" w:rsidP="00061A8B">
      <w:pPr>
        <w:numPr>
          <w:ilvl w:val="0"/>
          <w:numId w:val="14"/>
        </w:numPr>
        <w:rPr>
          <w:lang w:val="es-ES"/>
        </w:rPr>
      </w:pPr>
      <w:r w:rsidRPr="00982CE3">
        <w:rPr>
          <w:lang w:val="es-ES"/>
        </w:rPr>
        <w:t>Tính thể tích khí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sinh (ở đktc)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 xml:space="preserve">Câu 4 </w:t>
      </w:r>
      <w:r w:rsidRPr="00982CE3">
        <w:rPr>
          <w:lang w:val="es-ES"/>
        </w:rPr>
        <w:t>(1 điểm): Một oxit của lưu huỳnh có thành phần trăm của lưu huỳnh là 50% và Oxi là 50%. Biết oxit này có khối lượng mol phân tử là 64 g/mol. Hãy tìm công thức hóa học của oxit đó.</w:t>
      </w:r>
    </w:p>
    <w:p w:rsidR="00061A8B" w:rsidRPr="00982CE3" w:rsidRDefault="00061A8B" w:rsidP="00516583">
      <w:pPr>
        <w:ind w:left="360"/>
        <w:rPr>
          <w:lang w:val="es-ES"/>
        </w:rPr>
      </w:pPr>
      <w:r w:rsidRPr="00982CE3">
        <w:rPr>
          <w:lang w:val="es-ES"/>
        </w:rPr>
        <w:t xml:space="preserve">  Cho nguyên tử khối:  O=16, Cu=64,  Mg=24, Fe=56, Cl=35,5, Ag =108, N=14.</w:t>
      </w:r>
    </w:p>
    <w:p w:rsidR="00061A8B" w:rsidRPr="00982CE3" w:rsidRDefault="008F0A90" w:rsidP="00516583">
      <w:r w:rsidRPr="00982CE3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F267FC1" wp14:editId="42FFF817">
                <wp:simplePos x="0" y="0"/>
                <wp:positionH relativeFrom="column">
                  <wp:posOffset>3060065</wp:posOffset>
                </wp:positionH>
                <wp:positionV relativeFrom="paragraph">
                  <wp:posOffset>8890</wp:posOffset>
                </wp:positionV>
                <wp:extent cx="685800" cy="314325"/>
                <wp:effectExtent l="0" t="0" r="0" b="9525"/>
                <wp:wrapNone/>
                <wp:docPr id="3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6583" w:rsidRDefault="00516583" w:rsidP="00516583">
                            <w:r>
                              <w:t>- HẾT 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F267FC1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40.95pt;margin-top:.7pt;width:54pt;height:24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" filled="f" stroked="f">
                <v:textbox>
                  <w:txbxContent>
                    <w:p w:rsidR="00516583" w:rsidRDefault="00516583" w:rsidP="00516583">
                      <w:r>
                        <w:t>- HẾT -</w:t>
                      </w:r>
                    </w:p>
                  </w:txbxContent>
                </v:textbox>
              </v:shape>
            </w:pict>
          </mc:Fallback>
        </mc:AlternateContent>
      </w:r>
    </w:p>
    <w:p w:rsidR="00061A8B" w:rsidRPr="00982CE3" w:rsidRDefault="00061A8B" w:rsidP="00516583"/>
    <w:p w:rsidR="00061A8B" w:rsidRPr="00982CE3" w:rsidRDefault="00061A8B" w:rsidP="00516583">
      <w:pPr>
        <w:jc w:val="center"/>
        <w:rPr>
          <w:b/>
          <w:sz w:val="32"/>
          <w:szCs w:val="32"/>
          <w:lang w:val="es-ES"/>
        </w:rPr>
      </w:pPr>
      <w:r w:rsidRPr="00982CE3">
        <w:rPr>
          <w:b/>
          <w:sz w:val="32"/>
          <w:szCs w:val="32"/>
          <w:lang w:val="es-ES"/>
        </w:rPr>
        <w:t>HƯỚNG DẪN CHẤM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I- TRẮC NGHIỆM: 3 đ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Mỗi phương án trả lời đúng = 0,25 đ</w:t>
      </w:r>
    </w:p>
    <w:p w:rsidR="00061A8B" w:rsidRPr="00982CE3" w:rsidRDefault="00061A8B" w:rsidP="00516583">
      <w:pPr>
        <w:rPr>
          <w:lang w:val="es-E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2"/>
        <w:gridCol w:w="674"/>
        <w:gridCol w:w="670"/>
        <w:gridCol w:w="674"/>
        <w:gridCol w:w="675"/>
        <w:gridCol w:w="671"/>
        <w:gridCol w:w="675"/>
        <w:gridCol w:w="675"/>
        <w:gridCol w:w="675"/>
        <w:gridCol w:w="675"/>
        <w:gridCol w:w="694"/>
        <w:gridCol w:w="694"/>
        <w:gridCol w:w="694"/>
      </w:tblGrid>
      <w:tr w:rsidR="00061A8B" w:rsidRPr="00982CE3" w:rsidTr="00516583">
        <w:trPr>
          <w:trHeight w:val="339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âu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9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0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1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2</w:t>
            </w:r>
          </w:p>
        </w:tc>
      </w:tr>
      <w:tr w:rsidR="00061A8B" w:rsidRPr="00982CE3" w:rsidTr="00516583">
        <w:trPr>
          <w:trHeight w:val="342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Đáp án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II- TỰ LUẬN:  7 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6877"/>
        <w:gridCol w:w="1461"/>
      </w:tblGrid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Câu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Nội dung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Điểm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Mỗi ý đúng 0,25 đ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-c; 2-d; 3-b; 4-a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061A8B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b/>
                <w:lang w:val="es-ES"/>
              </w:rPr>
            </w:pPr>
            <w:r w:rsidRPr="00982CE3">
              <w:rPr>
                <w:rFonts w:ascii="Times New Roman" w:hAnsi="Times New Roman"/>
                <w:b/>
                <w:lang w:val="es-ES"/>
              </w:rPr>
              <w:t>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2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Mỗi PTHH được cân bằng đúng: 0,5 đ</w:t>
            </w:r>
          </w:p>
          <w:p w:rsidR="00061A8B" w:rsidRPr="00982CE3" w:rsidRDefault="00061A8B" w:rsidP="00061A8B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lang w:val="es-ES"/>
              </w:rPr>
            </w:pPr>
            <w:r w:rsidRPr="00982CE3">
              <w:rPr>
                <w:rFonts w:ascii="Times New Roman" w:hAnsi="Times New Roman"/>
                <w:lang w:val="es-ES"/>
              </w:rPr>
              <w:t>2Ba  +   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2</w:t>
            </w:r>
            <w:r w:rsidRPr="00982CE3">
              <w:rPr>
                <w:rFonts w:ascii="Times New Roman" w:hAnsi="Times New Roman"/>
                <w:lang w:val="es-ES"/>
              </w:rPr>
              <w:t xml:space="preserve">  </w:t>
            </w:r>
            <w:r w:rsidRPr="00982CE3">
              <w:rPr>
                <w:rFonts w:ascii="Times New Roman" w:hAnsi="Times New Roman"/>
                <w:lang w:val="es-ES"/>
              </w:rPr>
              <w:sym w:font="Wingdings" w:char="F0E0"/>
            </w:r>
            <w:r w:rsidRPr="00982CE3">
              <w:rPr>
                <w:rFonts w:ascii="Times New Roman" w:hAnsi="Times New Roman"/>
                <w:lang w:val="es-ES"/>
              </w:rPr>
              <w:t xml:space="preserve"> 2BaO.</w:t>
            </w:r>
            <w:r w:rsidRPr="00982CE3">
              <w:rPr>
                <w:rFonts w:ascii="Times New Roman" w:hAnsi="Times New Roman"/>
                <w:lang w:val="es-ES"/>
              </w:rPr>
              <w:tab/>
            </w:r>
            <w:r w:rsidRPr="00982CE3">
              <w:rPr>
                <w:rFonts w:ascii="Times New Roman" w:hAnsi="Times New Roman"/>
                <w:lang w:val="es-ES"/>
              </w:rPr>
              <w:tab/>
              <w:t xml:space="preserve">        c)  2KCl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3</w:t>
            </w:r>
            <w:r w:rsidRPr="00982CE3">
              <w:rPr>
                <w:rFonts w:ascii="Times New Roman" w:hAnsi="Times New Roman"/>
                <w:lang w:val="es-ES"/>
              </w:rPr>
              <w:t xml:space="preserve"> </w:t>
            </w:r>
            <w:r w:rsidRPr="00982CE3">
              <w:rPr>
                <w:rFonts w:ascii="Times New Roman" w:hAnsi="Times New Roman"/>
                <w:lang w:val="es-ES"/>
              </w:rPr>
              <w:sym w:font="Wingdings" w:char="F0E0"/>
            </w:r>
            <w:r w:rsidRPr="00982CE3">
              <w:rPr>
                <w:rFonts w:ascii="Times New Roman" w:hAnsi="Times New Roman"/>
                <w:lang w:val="es-ES"/>
              </w:rPr>
              <w:t xml:space="preserve"> 2KCl +     3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2</w:t>
            </w:r>
            <w:r w:rsidRPr="00982CE3">
              <w:rPr>
                <w:rFonts w:ascii="Times New Roman" w:hAnsi="Times New Roman"/>
                <w:lang w:val="es-ES"/>
              </w:rPr>
              <w:t>.</w:t>
            </w:r>
          </w:p>
          <w:p w:rsidR="00061A8B" w:rsidRPr="00982CE3" w:rsidRDefault="00061A8B" w:rsidP="00516583">
            <w:pPr>
              <w:ind w:left="360"/>
              <w:rPr>
                <w:lang w:val="es-ES"/>
              </w:rPr>
            </w:pPr>
            <w:r w:rsidRPr="00982CE3">
              <w:rPr>
                <w:lang w:val="es-ES"/>
              </w:rPr>
              <w:t>b)  Fe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>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t xml:space="preserve"> +  4CO 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3 Fe  +  4CO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.     d)   2Al + 3CuS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A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(S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t>)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 xml:space="preserve"> + 3Cu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2 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3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lastRenderedPageBreak/>
              <w:t xml:space="preserve">Mg + 2HCl 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+ 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     (1)  ………………………………………………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position w:val="-24"/>
                <w:lang w:val="es-ES"/>
              </w:rPr>
              <w:object w:dxaOrig="2180" w:dyaOrig="620">
                <v:shape id="_x0000_i1043" type="#_x0000_t75" style="width:108.75pt;height:30.75pt" o:ole="">
                  <v:imagedata r:id="rId39" o:title=""/>
                </v:shape>
                <o:OLEObject Type="Embed" ProgID="Equation.3" ShapeID="_x0000_i1043" DrawAspect="Content" ObjectID="_1692471468" r:id="rId40"/>
              </w:object>
            </w:r>
            <w:r w:rsidRPr="00982CE3">
              <w:rPr>
                <w:lang w:val="es-ES"/>
              </w:rPr>
              <w:t xml:space="preserve">        ……………………………………………………….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Theo (1): nH</w:t>
            </w:r>
            <w:r w:rsidRPr="00982CE3">
              <w:rPr>
                <w:vertAlign w:val="subscript"/>
                <w:lang w:val="es-ES"/>
              </w:rPr>
              <w:t xml:space="preserve">2 </w:t>
            </w:r>
            <w:r w:rsidRPr="00982CE3">
              <w:rPr>
                <w:lang w:val="es-ES"/>
              </w:rPr>
              <w:t>= n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= nMg = 0,2 mol ……………………………………….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Khối lượng Magie clorua 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tạo thành m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= 0,2. 95= 19 (g)……………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Thể tích 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: V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= n.22,4 = 0,2.22,4 = 4,48 (lit)    .................................................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lastRenderedPageBreak/>
              <w:t>3,0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lastRenderedPageBreak/>
              <w:t>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 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7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75 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lastRenderedPageBreak/>
              <w:t>4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Đặt CTHH: S</w:t>
            </w:r>
            <w:r w:rsidRPr="00982CE3">
              <w:rPr>
                <w:vertAlign w:val="subscript"/>
                <w:lang w:val="es-ES"/>
              </w:rPr>
              <w:t>x</w:t>
            </w:r>
            <w:r w:rsidRPr="00982CE3">
              <w:rPr>
                <w:lang w:val="es-ES"/>
              </w:rPr>
              <w:t>O</w:t>
            </w:r>
            <w:r w:rsidRPr="00982CE3">
              <w:rPr>
                <w:vertAlign w:val="subscript"/>
                <w:lang w:val="es-ES"/>
              </w:rPr>
              <w:t>y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Ta có: </w:t>
            </w:r>
            <w:r w:rsidRPr="00982CE3">
              <w:rPr>
                <w:position w:val="-24"/>
                <w:lang w:val="es-ES"/>
              </w:rPr>
              <w:object w:dxaOrig="1760" w:dyaOrig="620">
                <v:shape id="_x0000_i1044" type="#_x0000_t75" style="width:87.75pt;height:30.75pt" o:ole="">
                  <v:imagedata r:id="rId41" o:title=""/>
                </v:shape>
                <o:OLEObject Type="Embed" ProgID="Equation.3" ShapeID="_x0000_i1044" DrawAspect="Content" ObjectID="_1692471469" r:id="rId42"/>
              </w:object>
            </w:r>
            <w:r w:rsidRPr="00982CE3">
              <w:rPr>
                <w:lang w:val="es-ES"/>
              </w:rPr>
              <w:t>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Suy ra x=1; y =2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Vậy CTHH là SO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.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1 Đ</w:t>
            </w:r>
          </w:p>
        </w:tc>
      </w:tr>
    </w:tbl>
    <w:p w:rsidR="00061A8B" w:rsidRPr="00982CE3" w:rsidRDefault="00061A8B" w:rsidP="00516583">
      <w:pPr>
        <w:rPr>
          <w:i/>
        </w:rPr>
      </w:pPr>
      <w:r w:rsidRPr="00982CE3">
        <w:rPr>
          <w:i/>
        </w:rPr>
        <w:t>* Ghi chú Học sinh giải bằng phương pháp khác nếu đúng vẫn đạt điểm tối đa.</w:t>
      </w:r>
    </w:p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pPr>
        <w:rPr>
          <w:lang w:val="es-ES"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16583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3</w:t>
            </w:r>
          </w:p>
          <w:p w:rsidR="00516583" w:rsidRPr="00982CE3" w:rsidRDefault="00516583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516583" w:rsidRPr="00982CE3" w:rsidRDefault="00516583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r w:rsidRPr="00982CE3">
        <w:rPr>
          <w:b/>
        </w:rPr>
        <w:t>A. PHẦN TRẮC NGHIỆM</w:t>
      </w:r>
      <w:r w:rsidRPr="00982CE3">
        <w:t xml:space="preserve"> : (</w:t>
      </w:r>
      <w:r w:rsidRPr="00982CE3">
        <w:rPr>
          <w:i/>
        </w:rPr>
        <w:t>3 Điểm</w:t>
      </w:r>
      <w:r w:rsidRPr="00982CE3">
        <w:t>)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1:</w:t>
      </w:r>
      <w:r w:rsidRPr="00982CE3">
        <w:rPr>
          <w:lang w:val="pt-BR"/>
        </w:rPr>
        <w:t xml:space="preserve"> Khối lượng của 1 nguyên tử Cacbon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b) 1,9926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c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đvc</w:t>
      </w:r>
      <w:r w:rsidRPr="00982CE3">
        <w:rPr>
          <w:lang w:val="pt-BR"/>
        </w:rPr>
        <w:tab/>
        <w:t xml:space="preserve">  d) 1,9926đvC.</w:t>
      </w:r>
    </w:p>
    <w:p w:rsidR="00061A8B" w:rsidRPr="00982CE3" w:rsidRDefault="00061A8B" w:rsidP="00516583">
      <w:r w:rsidRPr="00982CE3">
        <w:rPr>
          <w:b/>
        </w:rPr>
        <w:t>Câu 2</w:t>
      </w:r>
      <w:r w:rsidRPr="00982CE3">
        <w:t>: Hiện tượng hoá học khác với hiện tượng vật lý là :</w:t>
      </w:r>
    </w:p>
    <w:p w:rsidR="00061A8B" w:rsidRPr="00982CE3" w:rsidRDefault="00061A8B" w:rsidP="00516583">
      <w:r w:rsidRPr="00982CE3">
        <w:tab/>
        <w:t xml:space="preserve">a) Biến đổi về hình dạng.     </w:t>
      </w:r>
      <w:r w:rsidRPr="00982CE3">
        <w:tab/>
      </w:r>
      <w:r w:rsidRPr="00982CE3">
        <w:tab/>
      </w:r>
      <w:r w:rsidRPr="00982CE3">
        <w:tab/>
        <w:t xml:space="preserve">b) Có sinh ra chất mới.     </w:t>
      </w:r>
    </w:p>
    <w:p w:rsidR="00061A8B" w:rsidRPr="00982CE3" w:rsidRDefault="00061A8B" w:rsidP="00516583">
      <w:r w:rsidRPr="00982CE3">
        <w:tab/>
        <w:t xml:space="preserve">c) Chỉ biến đổi về trạng thái.     </w:t>
      </w:r>
      <w:r w:rsidRPr="00982CE3">
        <w:tab/>
      </w:r>
      <w:r w:rsidRPr="00982CE3">
        <w:tab/>
        <w:t xml:space="preserve">d) Khối lượng thay đổi. </w:t>
      </w:r>
    </w:p>
    <w:p w:rsidR="00061A8B" w:rsidRPr="00982CE3" w:rsidRDefault="00061A8B" w:rsidP="00516583">
      <w:r w:rsidRPr="00982CE3">
        <w:rPr>
          <w:b/>
        </w:rPr>
        <w:t>Câu 3</w:t>
      </w:r>
      <w:r w:rsidRPr="00982CE3">
        <w:t xml:space="preserve"> : Trong 1 phản ứng hoá học các chất phản ứng và sản phẩm chứa cùng .</w:t>
      </w:r>
    </w:p>
    <w:p w:rsidR="00061A8B" w:rsidRPr="00982CE3" w:rsidRDefault="00061A8B" w:rsidP="00516583">
      <w:r w:rsidRPr="00982CE3">
        <w:tab/>
        <w:t>a) Số nguyên tố tạo ra chất.</w:t>
      </w:r>
      <w:r w:rsidRPr="00982CE3">
        <w:tab/>
      </w:r>
      <w:r w:rsidRPr="00982CE3">
        <w:tab/>
      </w:r>
      <w:r w:rsidRPr="00982CE3">
        <w:tab/>
        <w:t xml:space="preserve">b) Số phân tử của mỗi chất. </w:t>
      </w:r>
    </w:p>
    <w:p w:rsidR="00061A8B" w:rsidRPr="00982CE3" w:rsidRDefault="00061A8B" w:rsidP="00516583">
      <w:r w:rsidRPr="00982CE3">
        <w:tab/>
        <w:t xml:space="preserve">c) Số nguyên tử của mỗi nguyên tố.               d) Số phân tử trong mỗi chất.                         </w:t>
      </w:r>
    </w:p>
    <w:p w:rsidR="00061A8B" w:rsidRPr="00982CE3" w:rsidRDefault="00061A8B" w:rsidP="00516583">
      <w:r w:rsidRPr="00982CE3">
        <w:rPr>
          <w:b/>
        </w:rPr>
        <w:t>Câu 4</w:t>
      </w:r>
      <w:r w:rsidRPr="00982CE3">
        <w:t xml:space="preserve"> : Trong quá trình phản ứng, lượng chất phản ứng : </w:t>
      </w:r>
    </w:p>
    <w:p w:rsidR="00061A8B" w:rsidRPr="00982CE3" w:rsidRDefault="00061A8B" w:rsidP="00516583">
      <w:r w:rsidRPr="00982CE3">
        <w:tab/>
        <w:t xml:space="preserve">a) Giảm dần             </w:t>
      </w:r>
      <w:r w:rsidRPr="00982CE3">
        <w:tab/>
        <w:t>b) Giữ nguyên .             c) Tăng                       d)   Cả a,b,c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5</w:t>
      </w:r>
      <w:r w:rsidRPr="00982CE3">
        <w:rPr>
          <w:lang w:val="it-IT"/>
        </w:rPr>
        <w:t>: Số e lớp ngoài cùng của nguyên tử Al (có số proton =13) là: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lang w:val="it-IT"/>
        </w:rPr>
        <w:tab/>
        <w:t>a) 1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. 2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c) 3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 4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6</w:t>
      </w:r>
      <w:r w:rsidRPr="00982CE3">
        <w:rPr>
          <w:lang w:val="it-IT"/>
        </w:rPr>
        <w:t>: Số lớp e của nguyên tử Al (có số proton =13)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it-IT"/>
        </w:rPr>
        <w:tab/>
        <w:t xml:space="preserve">a) 1 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 2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c) 3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</w:t>
      </w:r>
      <w:r w:rsidRPr="00982CE3">
        <w:rPr>
          <w:lang w:val="pt-BR"/>
        </w:rPr>
        <w:t xml:space="preserve"> 4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7:</w:t>
      </w:r>
      <w:r w:rsidRPr="00982CE3">
        <w:rPr>
          <w:lang w:val="it-IT"/>
        </w:rPr>
        <w:t xml:space="preserve"> Số e trong nguyên tử Al (có số proton =13) là: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lang w:val="it-IT"/>
        </w:rPr>
        <w:tab/>
        <w:t>a) 10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 11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 xml:space="preserve">c) 12 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 13.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lastRenderedPageBreak/>
        <w:t>Câu 8:</w:t>
      </w:r>
      <w:r w:rsidRPr="00982CE3">
        <w:rPr>
          <w:lang w:val="pt-BR"/>
        </w:rPr>
        <w:t xml:space="preserve"> Tỉ lệ % khối lượng của các nguyên tố Ca, C, O trong CaCO</w:t>
      </w:r>
      <w:r w:rsidRPr="00982CE3">
        <w:rPr>
          <w:vertAlign w:val="subscript"/>
          <w:lang w:val="pt-BR"/>
        </w:rPr>
        <w:t>3</w:t>
      </w:r>
      <w:r w:rsidRPr="00982CE3">
        <w:rPr>
          <w:lang w:val="pt-BR"/>
        </w:rPr>
        <w:t xml:space="preserve"> lần lượt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40%; 40%; 20%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b) 40%; 12%; 48%</w:t>
      </w:r>
      <w:r w:rsidRPr="00982CE3">
        <w:rPr>
          <w:lang w:val="pt-BR"/>
        </w:rPr>
        <w:tab/>
        <w:t xml:space="preserve">      c)10% ; 80% ; 10%</w:t>
      </w:r>
      <w:r w:rsidRPr="00982CE3">
        <w:rPr>
          <w:lang w:val="pt-BR"/>
        </w:rPr>
        <w:tab/>
        <w:t>d) 20% ; 40% ; 40%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9:</w:t>
      </w:r>
      <w:r w:rsidRPr="00982CE3">
        <w:rPr>
          <w:lang w:val="pt-BR"/>
        </w:rPr>
        <w:t xml:space="preserve"> Khối lượng của 1 đvC 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1,6605.10</w:t>
      </w:r>
      <w:r w:rsidRPr="00982CE3">
        <w:rPr>
          <w:vertAlign w:val="superscript"/>
          <w:lang w:val="pt-BR"/>
        </w:rPr>
        <w:t>-24</w:t>
      </w:r>
      <w:r w:rsidRPr="00982CE3">
        <w:rPr>
          <w:lang w:val="pt-BR"/>
        </w:rPr>
        <w:t>g</w:t>
      </w:r>
      <w:r w:rsidRPr="00982CE3">
        <w:rPr>
          <w:lang w:val="pt-BR"/>
        </w:rPr>
        <w:tab/>
        <w:t>b) 6.10</w:t>
      </w:r>
      <w:r w:rsidRPr="00982CE3">
        <w:rPr>
          <w:vertAlign w:val="superscript"/>
          <w:lang w:val="pt-BR"/>
        </w:rPr>
        <w:t>23</w:t>
      </w:r>
      <w:r w:rsidRPr="00982CE3">
        <w:rPr>
          <w:lang w:val="pt-BR"/>
        </w:rPr>
        <w:t>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c) 1,6605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 xml:space="preserve">g   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d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g</w:t>
      </w:r>
      <w:r w:rsidRPr="00982CE3">
        <w:t xml:space="preserve"> 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</w:rPr>
        <w:t>Câu 10</w:t>
      </w:r>
      <w:r w:rsidRPr="00982CE3">
        <w:t>: Trong hợp chất A</w:t>
      </w:r>
      <w:r w:rsidRPr="00982CE3">
        <w:rPr>
          <w:vertAlign w:val="subscript"/>
        </w:rPr>
        <w:t>x</w:t>
      </w:r>
      <w:r w:rsidRPr="00982CE3">
        <w:t>B</w:t>
      </w:r>
      <w:r w:rsidRPr="00982CE3">
        <w:rPr>
          <w:vertAlign w:val="subscript"/>
        </w:rPr>
        <w:t>y</w:t>
      </w:r>
      <w:r w:rsidRPr="00982CE3">
        <w:t xml:space="preserve"> . </w:t>
      </w:r>
      <w:r w:rsidRPr="00982CE3">
        <w:rPr>
          <w:lang w:val="pt-BR"/>
        </w:rPr>
        <w:t>Hoá trị của A là m, hoá trị của B là n thì quy tắc hóa trị là:</w:t>
      </w:r>
    </w:p>
    <w:p w:rsidR="00061A8B" w:rsidRPr="00982CE3" w:rsidRDefault="00061A8B" w:rsidP="00516583">
      <w:pPr>
        <w:spacing w:line="240" w:lineRule="atLeast"/>
      </w:pPr>
      <w:r w:rsidRPr="00982CE3">
        <w:tab/>
        <w:t>a) m.A= n.B</w:t>
      </w:r>
      <w:r w:rsidRPr="00982CE3">
        <w:tab/>
      </w:r>
      <w:r w:rsidRPr="00982CE3">
        <w:tab/>
        <w:t>b) m.x = n.y</w:t>
      </w:r>
      <w:r w:rsidRPr="00982CE3">
        <w:tab/>
      </w:r>
      <w:r w:rsidRPr="00982CE3">
        <w:tab/>
        <w:t>c) m.n = x.y</w:t>
      </w:r>
      <w:r w:rsidRPr="00982CE3">
        <w:tab/>
      </w:r>
      <w:r w:rsidRPr="00982CE3">
        <w:tab/>
      </w:r>
      <w:r w:rsidRPr="00982CE3">
        <w:tab/>
        <w:t>d) m.y = n.x</w:t>
      </w:r>
      <w:r w:rsidRPr="00982CE3">
        <w:tab/>
      </w:r>
      <w:r w:rsidRPr="00982CE3">
        <w:tab/>
        <w:t xml:space="preserve">  </w:t>
      </w:r>
    </w:p>
    <w:p w:rsidR="00061A8B" w:rsidRPr="00982CE3" w:rsidRDefault="00061A8B" w:rsidP="00516583">
      <w:pPr>
        <w:rPr>
          <w:b/>
        </w:rPr>
      </w:pPr>
      <w:r w:rsidRPr="00982CE3">
        <w:rPr>
          <w:lang w:val="pl-PL"/>
        </w:rPr>
        <w:t xml:space="preserve"> </w:t>
      </w:r>
    </w:p>
    <w:p w:rsidR="00061A8B" w:rsidRPr="00982CE3" w:rsidRDefault="00061A8B" w:rsidP="00516583">
      <w:r w:rsidRPr="00982CE3">
        <w:rPr>
          <w:b/>
        </w:rPr>
        <w:t>B</w:t>
      </w:r>
      <w:r w:rsidRPr="00982CE3">
        <w:t xml:space="preserve">. </w:t>
      </w:r>
      <w:r w:rsidRPr="00982CE3">
        <w:rPr>
          <w:b/>
        </w:rPr>
        <w:t>PHẦN TỰ LUẬN</w:t>
      </w:r>
      <w:r w:rsidRPr="00982CE3">
        <w:t xml:space="preserve"> : </w:t>
      </w:r>
      <w:r w:rsidRPr="00982CE3">
        <w:rPr>
          <w:i/>
        </w:rPr>
        <w:t>(7 Điểm)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1</w:t>
      </w:r>
      <w:r w:rsidRPr="00982CE3">
        <w:t>(2đ): Phát biểu nội dung định luật bảo toàn khối lượng.</w:t>
      </w:r>
    </w:p>
    <w:p w:rsidR="00061A8B" w:rsidRPr="00982CE3" w:rsidRDefault="00061A8B" w:rsidP="00516583">
      <w:r w:rsidRPr="00982CE3">
        <w:tab/>
        <w:t xml:space="preserve"> Áp dụng : Nung 21,4g đá vôi (CaCO</w:t>
      </w:r>
      <w:r w:rsidRPr="00982CE3">
        <w:rPr>
          <w:vertAlign w:val="subscript"/>
        </w:rPr>
        <w:t>3</w:t>
      </w:r>
      <w:r w:rsidRPr="00982CE3">
        <w:t>) sinh ra 12g vôi sống và khí cacboníc</w:t>
      </w:r>
    </w:p>
    <w:p w:rsidR="00061A8B" w:rsidRPr="00982CE3" w:rsidRDefault="00061A8B" w:rsidP="00516583">
      <w:r w:rsidRPr="00982CE3">
        <w:t xml:space="preserve"> </w:t>
      </w:r>
      <w:r w:rsidRPr="00982CE3">
        <w:tab/>
        <w:t>a. Viết công thức về khối lượng.</w:t>
      </w:r>
    </w:p>
    <w:p w:rsidR="00061A8B" w:rsidRPr="00982CE3" w:rsidRDefault="00061A8B" w:rsidP="00516583">
      <w:r w:rsidRPr="00982CE3">
        <w:tab/>
        <w:t xml:space="preserve"> b. Tính khối lượng khí cacboníc sinh ra. 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2</w:t>
      </w:r>
      <w:r w:rsidRPr="00982CE3">
        <w:t>(2đ)</w:t>
      </w:r>
      <w:r w:rsidRPr="00982CE3">
        <w:rPr>
          <w:b/>
        </w:rPr>
        <w:t>:</w:t>
      </w:r>
      <w:r w:rsidRPr="00982CE3">
        <w:t xml:space="preserve"> Lập phương trình hóa học của các phản ứng sau:</w:t>
      </w:r>
    </w:p>
    <w:p w:rsidR="00061A8B" w:rsidRPr="00982CE3" w:rsidRDefault="00061A8B" w:rsidP="00516583">
      <w:r w:rsidRPr="00982CE3">
        <w:tab/>
        <w:t xml:space="preserve"> a. Sắt + Khí ôxi   </w:t>
      </w:r>
      <w:r w:rsidRPr="00982CE3">
        <w:rPr>
          <w:position w:val="-6"/>
        </w:rPr>
        <w:object w:dxaOrig="660" w:dyaOrig="320">
          <v:shape id="_x0000_i1045" type="#_x0000_t75" style="width:33pt;height:15.75pt" o:ole="">
            <v:imagedata r:id="rId43" o:title=""/>
          </v:shape>
          <o:OLEObject Type="Embed" ProgID="Equation.3" ShapeID="_x0000_i1045" DrawAspect="Content" ObjectID="_1692471470" r:id="rId44"/>
        </w:object>
      </w:r>
      <w:r w:rsidRPr="00982CE3">
        <w:t>Sắt(III) ôxit.</w:t>
      </w:r>
    </w:p>
    <w:p w:rsidR="00061A8B" w:rsidRPr="00982CE3" w:rsidRDefault="00061A8B" w:rsidP="00516583">
      <w:r w:rsidRPr="00982CE3">
        <w:t xml:space="preserve"> </w:t>
      </w:r>
      <w:r w:rsidRPr="00982CE3">
        <w:tab/>
        <w:t xml:space="preserve">b. Kali + Nước  </w:t>
      </w:r>
      <w:r w:rsidRPr="00982CE3">
        <w:rPr>
          <w:position w:val="-6"/>
          <w:vertAlign w:val="subscript"/>
        </w:rPr>
        <w:object w:dxaOrig="300" w:dyaOrig="220">
          <v:shape id="_x0000_i1046" type="#_x0000_t75" style="width:25.5pt;height:18.75pt" o:ole="">
            <v:imagedata r:id="rId45" o:title=""/>
          </v:shape>
          <o:OLEObject Type="Embed" ProgID="Equation.3" ShapeID="_x0000_i1046" DrawAspect="Content" ObjectID="_1692471471" r:id="rId46"/>
        </w:object>
      </w:r>
      <w:r w:rsidRPr="00982CE3">
        <w:t xml:space="preserve">  Kali hiđrôxit + Khí Hiđrô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3</w:t>
      </w:r>
      <w:r w:rsidRPr="00982CE3">
        <w:t>(3đ)</w:t>
      </w:r>
      <w:r w:rsidRPr="00982CE3">
        <w:rPr>
          <w:b/>
        </w:rPr>
        <w:t>:</w:t>
      </w:r>
      <w:r w:rsidRPr="00982CE3">
        <w:t xml:space="preserve"> Cho 16 gam Kẽm tác dụng vừa đủ với axit Sunfuric theo phương trình</w:t>
      </w:r>
    </w:p>
    <w:p w:rsidR="00061A8B" w:rsidRPr="00982CE3" w:rsidRDefault="00061A8B" w:rsidP="00516583">
      <w:pPr>
        <w:ind w:left="1440" w:firstLine="720"/>
      </w:pPr>
      <w:r w:rsidRPr="00982CE3">
        <w:t xml:space="preserve">Zn  </w:t>
      </w:r>
      <w:r w:rsidRPr="00982CE3">
        <w:tab/>
        <w:t xml:space="preserve">+  </w:t>
      </w:r>
      <w:r w:rsidRPr="00982CE3">
        <w:tab/>
        <w:t xml:space="preserve">HCl  </w:t>
      </w:r>
      <w:r w:rsidRPr="00982CE3">
        <w:sym w:font="Wingdings" w:char="F0E0"/>
      </w:r>
      <w:r w:rsidRPr="00982CE3">
        <w:t xml:space="preserve">  </w:t>
      </w:r>
      <w:r w:rsidRPr="00982CE3">
        <w:tab/>
        <w:t>ZnCl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tab/>
        <w:t xml:space="preserve"> +  </w:t>
      </w:r>
      <w:r w:rsidRPr="00982CE3">
        <w:tab/>
        <w:t>H</w:t>
      </w:r>
      <w:r w:rsidRPr="00982CE3">
        <w:rPr>
          <w:vertAlign w:val="subscript"/>
        </w:rPr>
        <w:t>2</w:t>
      </w:r>
      <w:r w:rsidRPr="00982CE3">
        <w:rPr>
          <w:position w:val="-6"/>
        </w:rPr>
        <w:object w:dxaOrig="220" w:dyaOrig="320">
          <v:shape id="_x0000_i1047" type="#_x0000_t75" style="width:11.25pt;height:15.75pt" o:ole="">
            <v:imagedata r:id="rId47" o:title=""/>
          </v:shape>
          <o:OLEObject Type="Embed" ProgID="Equation.3" ShapeID="_x0000_i1047" DrawAspect="Content" ObjectID="_1692471472" r:id="rId48"/>
        </w:objec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>a) Tính số mol Zn và lập phương trình phản ứng trên.</w:t>
      </w:r>
      <w:r w:rsidRPr="00982CE3">
        <w:tab/>
      </w:r>
      <w:r w:rsidRPr="00982CE3">
        <w:tab/>
      </w:r>
      <w:r w:rsidRPr="00982CE3">
        <w:tab/>
      </w:r>
      <w:r w:rsidRPr="00982CE3">
        <w:tab/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>b) Tính thể tích khí H</w:t>
      </w:r>
      <w:r w:rsidRPr="00982CE3">
        <w:rPr>
          <w:vertAlign w:val="subscript"/>
        </w:rPr>
        <w:t>2</w:t>
      </w:r>
      <w:r w:rsidRPr="00982CE3">
        <w:t xml:space="preserve"> thoát ra (đktc).</w:t>
      </w:r>
    </w:p>
    <w:p w:rsidR="00061A8B" w:rsidRPr="00982CE3" w:rsidRDefault="00061A8B" w:rsidP="00516583">
      <w:pPr>
        <w:ind w:firstLine="720"/>
      </w:pPr>
      <w:r w:rsidRPr="00982CE3">
        <w:t>c) Tính khối lượng axit clohiđric (HCl) đã dùng cho phản ứng trên.</w:t>
      </w:r>
    </w:p>
    <w:p w:rsidR="00061A8B" w:rsidRPr="00982CE3" w:rsidRDefault="00061A8B" w:rsidP="00516583">
      <w:pPr>
        <w:jc w:val="center"/>
        <w:rPr>
          <w:b/>
        </w:rPr>
      </w:pPr>
      <w:r w:rsidRPr="00982CE3">
        <w:rPr>
          <w:b/>
        </w:rPr>
        <w:t>(Cho KLNT: Ca = 40; C = 12; O = 16; Zn = 65; H = 1; Cl = 35,5)</w:t>
      </w:r>
    </w:p>
    <w:p w:rsidR="00061A8B" w:rsidRPr="00982CE3" w:rsidRDefault="00061A8B" w:rsidP="00516583">
      <w:pPr>
        <w:jc w:val="center"/>
        <w:rPr>
          <w:b/>
        </w:rPr>
      </w:pPr>
      <w:r w:rsidRPr="00982CE3">
        <w:rPr>
          <w:b/>
        </w:rPr>
        <w:t>(Hóa trị: Fe(III); O(II); K(I); H(I)).</w:t>
      </w:r>
    </w:p>
    <w:p w:rsidR="00141D11" w:rsidRPr="00982CE3" w:rsidRDefault="00141D11" w:rsidP="00516583">
      <w:pPr>
        <w:jc w:val="center"/>
        <w:rPr>
          <w:b/>
        </w:rPr>
      </w:pPr>
    </w:p>
    <w:p w:rsidR="00141D11" w:rsidRPr="00982CE3" w:rsidRDefault="00141D11" w:rsidP="00516583">
      <w:pPr>
        <w:jc w:val="center"/>
        <w:rPr>
          <w:b/>
        </w:rPr>
      </w:pPr>
      <w:r w:rsidRPr="00982CE3">
        <w:rPr>
          <w:b/>
        </w:rPr>
        <w:t>ĐÁP ÁN</w:t>
      </w:r>
    </w:p>
    <w:p w:rsidR="00061A8B" w:rsidRPr="00982CE3" w:rsidRDefault="00061A8B" w:rsidP="00516583">
      <w:pPr>
        <w:jc w:val="center"/>
        <w:rPr>
          <w:b/>
        </w:rPr>
      </w:pPr>
    </w:p>
    <w:p w:rsidR="00061A8B" w:rsidRPr="00982CE3" w:rsidRDefault="00061A8B" w:rsidP="00516583">
      <w:r w:rsidRPr="00982CE3">
        <w:rPr>
          <w:b/>
        </w:rPr>
        <w:t xml:space="preserve"> A . TRẮC NGHIỆM KHÁCH QUAN(</w:t>
      </w:r>
      <w:r w:rsidRPr="00982CE3">
        <w:rPr>
          <w:i/>
          <w:lang w:val="pt-BR"/>
        </w:rPr>
        <w:t>3 Điểm</w:t>
      </w:r>
      <w:r w:rsidRPr="00982CE3">
        <w:rPr>
          <w:b/>
        </w:rPr>
        <w:t xml:space="preserve">)  </w:t>
      </w:r>
    </w:p>
    <w:p w:rsidR="00061A8B" w:rsidRPr="00982CE3" w:rsidRDefault="00061A8B" w:rsidP="00516583">
      <w:pPr>
        <w:jc w:val="both"/>
      </w:pPr>
      <w:r w:rsidRPr="00982CE3">
        <w:t xml:space="preserve">Chọn và khoanh tròn vào chữ cái có phương án trả lời đúng nhất. Mỗi câu trả lời đúng 0.3đ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2"/>
        <w:gridCol w:w="872"/>
        <w:gridCol w:w="872"/>
        <w:gridCol w:w="872"/>
        <w:gridCol w:w="872"/>
        <w:gridCol w:w="873"/>
        <w:gridCol w:w="873"/>
        <w:gridCol w:w="873"/>
        <w:gridCol w:w="873"/>
        <w:gridCol w:w="873"/>
      </w:tblGrid>
      <w:tr w:rsidR="00061A8B" w:rsidRPr="00982CE3" w:rsidTr="00516583">
        <w:trPr>
          <w:jc w:val="center"/>
        </w:trPr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1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2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3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4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5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6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7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8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9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10</w:t>
            </w:r>
          </w:p>
        </w:tc>
      </w:tr>
      <w:tr w:rsidR="00061A8B" w:rsidRPr="00982CE3" w:rsidTr="00516583">
        <w:trPr>
          <w:jc w:val="center"/>
        </w:trPr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a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c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c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d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a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</w:tr>
    </w:tbl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</w:t>
      </w:r>
      <w:r w:rsidRPr="00982CE3">
        <w:rPr>
          <w:lang w:val="pt-BR"/>
        </w:rPr>
        <w:t xml:space="preserve">. </w:t>
      </w:r>
      <w:r w:rsidRPr="00982CE3">
        <w:rPr>
          <w:b/>
          <w:lang w:val="pt-BR"/>
        </w:rPr>
        <w:t>PHẦN TỰ LUẬN</w:t>
      </w:r>
      <w:r w:rsidRPr="00982CE3">
        <w:rPr>
          <w:lang w:val="pt-BR"/>
        </w:rPr>
        <w:t xml:space="preserve"> : </w:t>
      </w:r>
      <w:r w:rsidRPr="00982CE3">
        <w:rPr>
          <w:i/>
          <w:lang w:val="pt-BR"/>
        </w:rPr>
        <w:t>(7 Điểm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ài 1</w:t>
      </w:r>
      <w:r w:rsidRPr="00982CE3">
        <w:rPr>
          <w:lang w:val="pt-BR"/>
        </w:rPr>
        <w:t xml:space="preserve"> : : (2đ) Phát biểu đúng nội dung định luật bảo toàn khối lượng được (1đ). 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Áp dụng :  a. m</w:t>
      </w:r>
      <w:r w:rsidRPr="00982CE3">
        <w:rPr>
          <w:vertAlign w:val="subscript"/>
          <w:lang w:val="pt-BR"/>
        </w:rPr>
        <w:t xml:space="preserve">CaCO3  </w:t>
      </w:r>
      <w:r w:rsidRPr="00982CE3">
        <w:rPr>
          <w:lang w:val="pt-BR"/>
        </w:rPr>
        <w:t>=  m</w:t>
      </w:r>
      <w:r w:rsidRPr="00982CE3">
        <w:rPr>
          <w:vertAlign w:val="subscript"/>
          <w:lang w:val="pt-BR"/>
        </w:rPr>
        <w:t>CaO</w:t>
      </w:r>
      <w:r w:rsidRPr="00982CE3">
        <w:rPr>
          <w:lang w:val="pt-BR"/>
        </w:rPr>
        <w:t xml:space="preserve"> +  m</w:t>
      </w:r>
      <w:r w:rsidRPr="00982CE3">
        <w:rPr>
          <w:vertAlign w:val="subscript"/>
          <w:lang w:val="pt-BR"/>
        </w:rPr>
        <w:t>CO2</w:t>
      </w:r>
      <w:r w:rsidRPr="00982CE3">
        <w:rPr>
          <w:lang w:val="pt-BR"/>
        </w:rPr>
        <w:t xml:space="preserve"> 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                  b. m</w:t>
      </w:r>
      <w:r w:rsidRPr="00982CE3">
        <w:rPr>
          <w:vertAlign w:val="subscript"/>
          <w:lang w:val="pt-BR"/>
        </w:rPr>
        <w:t>CO2</w:t>
      </w:r>
      <w:r w:rsidRPr="00982CE3">
        <w:rPr>
          <w:lang w:val="pt-BR"/>
        </w:rPr>
        <w:t xml:space="preserve"> = m</w:t>
      </w:r>
      <w:r w:rsidRPr="00982CE3">
        <w:rPr>
          <w:vertAlign w:val="subscript"/>
          <w:lang w:val="pt-BR"/>
        </w:rPr>
        <w:t>CaCO3</w:t>
      </w:r>
      <w:r w:rsidRPr="00982CE3">
        <w:rPr>
          <w:lang w:val="pt-BR"/>
        </w:rPr>
        <w:t xml:space="preserve"> – m</w:t>
      </w:r>
      <w:r w:rsidRPr="00982CE3">
        <w:rPr>
          <w:vertAlign w:val="subscript"/>
          <w:lang w:val="pt-BR"/>
        </w:rPr>
        <w:t>CaO</w:t>
      </w:r>
      <w:r w:rsidRPr="00982CE3">
        <w:rPr>
          <w:lang w:val="pt-BR"/>
        </w:rPr>
        <w:t xml:space="preserve"> = 21,4 – 12 = 9,4 g 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ài 2</w:t>
      </w:r>
      <w:r w:rsidRPr="00982CE3">
        <w:rPr>
          <w:lang w:val="pt-BR"/>
        </w:rPr>
        <w:t>: (2đ) -  Mỗi PTHH viết đúng được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                  -  Mỗi PTHH cân bằng đúng được (0,5đ)</w:t>
      </w:r>
      <w:r w:rsidRPr="00982CE3">
        <w:rPr>
          <w:vanish/>
          <w:lang w:val="pt-BR"/>
        </w:rPr>
        <w:t xml:space="preserve">đúng </w:t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</w:p>
    <w:p w:rsidR="00061A8B" w:rsidRPr="00982CE3" w:rsidRDefault="00061A8B" w:rsidP="00516583">
      <w:r w:rsidRPr="00982CE3">
        <w:rPr>
          <w:lang w:val="pt-BR"/>
        </w:rPr>
        <w:t xml:space="preserve">   </w:t>
      </w:r>
      <w:r w:rsidRPr="00982CE3">
        <w:t>a. 4Fe + 3O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rPr>
          <w:position w:val="-6"/>
        </w:rPr>
        <w:object w:dxaOrig="660" w:dyaOrig="320">
          <v:shape id="_x0000_i1048" type="#_x0000_t75" style="width:33pt;height:15.75pt" o:ole="">
            <v:imagedata r:id="rId43" o:title=""/>
          </v:shape>
          <o:OLEObject Type="Embed" ProgID="Equation.3" ShapeID="_x0000_i1048" DrawAspect="Content" ObjectID="_1692471473" r:id="rId49"/>
        </w:object>
      </w:r>
      <w:r w:rsidRPr="00982CE3">
        <w:t xml:space="preserve"> 2Fe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</w:t>
      </w:r>
    </w:p>
    <w:p w:rsidR="00061A8B" w:rsidRPr="00982CE3" w:rsidRDefault="00061A8B" w:rsidP="00516583">
      <w:pPr>
        <w:rPr>
          <w:lang w:val="pt-BR"/>
        </w:rPr>
      </w:pPr>
      <w:r w:rsidRPr="00982CE3">
        <w:t xml:space="preserve">   </w:t>
      </w:r>
      <w:r w:rsidRPr="00982CE3">
        <w:rPr>
          <w:lang w:val="pt-BR"/>
        </w:rPr>
        <w:t>b. 2K + 2H</w:t>
      </w:r>
      <w:r w:rsidRPr="00982CE3">
        <w:rPr>
          <w:vertAlign w:val="subscript"/>
          <w:lang w:val="pt-BR"/>
        </w:rPr>
        <w:t>2</w:t>
      </w:r>
      <w:r w:rsidRPr="00982CE3">
        <w:rPr>
          <w:lang w:val="pt-BR"/>
        </w:rPr>
        <w:t xml:space="preserve">O </w:t>
      </w:r>
      <w:r w:rsidRPr="00982CE3">
        <w:rPr>
          <w:position w:val="-6"/>
          <w:vertAlign w:val="subscript"/>
        </w:rPr>
        <w:object w:dxaOrig="300" w:dyaOrig="220">
          <v:shape id="_x0000_i1049" type="#_x0000_t75" style="width:25.5pt;height:18.75pt" o:ole="">
            <v:imagedata r:id="rId45" o:title=""/>
          </v:shape>
          <o:OLEObject Type="Embed" ProgID="Equation.3" ShapeID="_x0000_i1049" DrawAspect="Content" ObjectID="_1692471474" r:id="rId50"/>
        </w:object>
      </w:r>
      <w:r w:rsidRPr="00982CE3">
        <w:rPr>
          <w:vertAlign w:val="subscript"/>
          <w:lang w:val="pt-BR"/>
        </w:rPr>
        <w:t xml:space="preserve"> </w:t>
      </w:r>
      <w:r w:rsidRPr="00982CE3">
        <w:rPr>
          <w:lang w:val="pt-BR"/>
        </w:rPr>
        <w:t>2KOH + H</w:t>
      </w:r>
      <w:r w:rsidRPr="00982CE3">
        <w:rPr>
          <w:vertAlign w:val="subscript"/>
          <w:lang w:val="pt-BR"/>
        </w:rPr>
        <w:t>2</w:t>
      </w:r>
      <w:r w:rsidRPr="00982CE3">
        <w:rPr>
          <w:lang w:val="pt-BR"/>
        </w:rPr>
        <w:t xml:space="preserve">   (1,4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rPr>
          <w:b/>
          <w:lang w:val="pt-BR"/>
        </w:rPr>
        <w:t>Bài 3</w:t>
      </w:r>
      <w:r w:rsidRPr="00982CE3">
        <w:rPr>
          <w:lang w:val="pt-BR"/>
        </w:rPr>
        <w:t xml:space="preserve">(3đ): </w:t>
      </w:r>
      <w:r w:rsidRPr="00982CE3">
        <w:t>Số mol Zn. n</w:t>
      </w:r>
      <w:r w:rsidRPr="00982CE3">
        <w:rPr>
          <w:vertAlign w:val="subscript"/>
        </w:rPr>
        <w:t>Zn</w:t>
      </w:r>
      <w:r w:rsidRPr="00982CE3">
        <w:t xml:space="preserve"> = </w:t>
      </w:r>
      <w:r w:rsidRPr="00982CE3">
        <w:rPr>
          <w:position w:val="-24"/>
        </w:rPr>
        <w:object w:dxaOrig="1939" w:dyaOrig="620">
          <v:shape id="_x0000_i1050" type="#_x0000_t75" style="width:96.75pt;height:30.75pt" o:ole="">
            <v:imagedata r:id="rId51" o:title=""/>
          </v:shape>
          <o:OLEObject Type="Embed" ProgID="Equation.3" ShapeID="_x0000_i1050" DrawAspect="Content" ObjectID="_1692471475" r:id="rId52"/>
        </w:object>
      </w:r>
      <w:r w:rsidRPr="00982CE3">
        <w:tab/>
      </w:r>
      <w:r w:rsidRPr="00982CE3">
        <w:tab/>
        <w:t>(0,5đ)</w:t>
      </w:r>
    </w:p>
    <w:p w:rsidR="00061A8B" w:rsidRPr="00982CE3" w:rsidRDefault="00061A8B" w:rsidP="00516583">
      <w:pPr>
        <w:tabs>
          <w:tab w:val="left" w:pos="360"/>
        </w:tabs>
        <w:ind w:left="720"/>
      </w:pPr>
      <w:r w:rsidRPr="00982CE3">
        <w:t>Lập phương trình phản ứng trên.</w:t>
      </w:r>
      <w:r w:rsidRPr="00982CE3">
        <w:tab/>
        <w:t xml:space="preserve">Zn  </w:t>
      </w:r>
      <w:r w:rsidRPr="00982CE3">
        <w:tab/>
        <w:t xml:space="preserve">+  </w:t>
      </w:r>
      <w:r w:rsidRPr="00982CE3">
        <w:tab/>
        <w:t xml:space="preserve">2HCl  </w:t>
      </w:r>
      <w:r w:rsidRPr="00982CE3">
        <w:sym w:font="Wingdings" w:char="F0E0"/>
      </w:r>
      <w:r w:rsidRPr="00982CE3">
        <w:t xml:space="preserve">  </w:t>
      </w:r>
      <w:r w:rsidRPr="00982CE3">
        <w:tab/>
        <w:t>ZnCl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tab/>
        <w:t xml:space="preserve"> +  </w:t>
      </w:r>
      <w:r w:rsidRPr="00982CE3">
        <w:tab/>
        <w:t>H</w:t>
      </w:r>
      <w:r w:rsidRPr="00982CE3">
        <w:rPr>
          <w:vertAlign w:val="subscript"/>
        </w:rPr>
        <w:t>2</w:t>
      </w:r>
      <w:r w:rsidRPr="00982CE3">
        <w:tab/>
        <w:t>(0,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1mol</w:t>
      </w:r>
      <w:r w:rsidRPr="00982CE3">
        <w:tab/>
      </w:r>
      <w:r w:rsidRPr="00982CE3">
        <w:tab/>
        <w:t>2mol</w:t>
      </w:r>
      <w:r w:rsidRPr="00982CE3">
        <w:tab/>
      </w:r>
      <w:r w:rsidRPr="00982CE3">
        <w:tab/>
        <w:t>1mol</w:t>
      </w:r>
      <w:r w:rsidRPr="00982CE3">
        <w:tab/>
      </w:r>
      <w:r w:rsidRPr="00982CE3">
        <w:tab/>
        <w:t>1mol</w:t>
      </w:r>
      <w:r w:rsidRPr="00982CE3">
        <w:tab/>
        <w:t xml:space="preserve">   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lastRenderedPageBreak/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0,25 mol</w:t>
      </w:r>
      <w:r w:rsidRPr="00982CE3">
        <w:tab/>
        <w:t>0,5 mol</w:t>
      </w:r>
      <w:r w:rsidRPr="00982CE3">
        <w:tab/>
        <w:t>0,25 mol</w:t>
      </w:r>
      <w:r w:rsidRPr="00982CE3">
        <w:tab/>
        <w:t>0,25 mol  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 xml:space="preserve">a) </w:t>
      </w:r>
      <w:r w:rsidRPr="00982CE3">
        <w:rPr>
          <w:position w:val="-14"/>
        </w:rPr>
        <w:object w:dxaOrig="380" w:dyaOrig="380">
          <v:shape id="_x0000_i1051" type="#_x0000_t75" style="width:18.75pt;height:18.75pt" o:ole="">
            <v:imagedata r:id="rId53" o:title=""/>
          </v:shape>
          <o:OLEObject Type="Embed" ProgID="Equation.DSMT4" ShapeID="_x0000_i1051" DrawAspect="Content" ObjectID="_1692471476" r:id="rId54"/>
        </w:object>
      </w:r>
      <w:r w:rsidRPr="00982CE3">
        <w:t>= n</w:t>
      </w:r>
      <w:r w:rsidRPr="00982CE3">
        <w:rPr>
          <w:vertAlign w:val="subscript"/>
        </w:rPr>
        <w:t>Zn</w:t>
      </w:r>
      <w:r w:rsidRPr="00982CE3">
        <w:t xml:space="preserve"> = 0,25 mol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  <w:t>Thể tích khí H</w:t>
      </w:r>
      <w:r w:rsidRPr="00982CE3">
        <w:rPr>
          <w:vertAlign w:val="subscript"/>
        </w:rPr>
        <w:t>2</w:t>
      </w:r>
      <w:r w:rsidRPr="00982CE3">
        <w:t xml:space="preserve"> thoát ra (đktc). </w:t>
      </w:r>
      <w:r w:rsidRPr="00982CE3">
        <w:tab/>
        <w:t>V = n.22,4 = 0,25.22,4 = 5,6 lít</w:t>
      </w:r>
      <w:r w:rsidRPr="00982CE3">
        <w:tab/>
      </w:r>
      <w:r w:rsidRPr="00982CE3">
        <w:tab/>
      </w:r>
      <w:r w:rsidRPr="00982CE3">
        <w:tab/>
        <w:t>(0,75đ)</w:t>
      </w:r>
    </w:p>
    <w:p w:rsidR="00061A8B" w:rsidRPr="00982CE3" w:rsidRDefault="00061A8B" w:rsidP="00516583">
      <w:pPr>
        <w:ind w:left="1440"/>
      </w:pPr>
      <w:r w:rsidRPr="00982CE3">
        <w:rPr>
          <w:position w:val="-12"/>
        </w:rPr>
        <w:object w:dxaOrig="440" w:dyaOrig="360">
          <v:shape id="_x0000_i1052" type="#_x0000_t75" style="width:21.75pt;height:17.25pt" o:ole="">
            <v:imagedata r:id="rId55" o:title=""/>
          </v:shape>
          <o:OLEObject Type="Embed" ProgID="Equation.DSMT4" ShapeID="_x0000_i1052" DrawAspect="Content" ObjectID="_1692471477" r:id="rId56"/>
        </w:object>
      </w:r>
      <w:r w:rsidRPr="00982CE3">
        <w:t>= 2n</w:t>
      </w:r>
      <w:r w:rsidRPr="00982CE3">
        <w:rPr>
          <w:vertAlign w:val="subscript"/>
        </w:rPr>
        <w:t>Zn</w:t>
      </w:r>
      <w:r w:rsidRPr="00982CE3">
        <w:t xml:space="preserve"> = 0,5 mol 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25đ)</w:t>
      </w:r>
    </w:p>
    <w:p w:rsidR="00061A8B" w:rsidRPr="00982CE3" w:rsidRDefault="00061A8B" w:rsidP="00061A8B">
      <w:pPr>
        <w:numPr>
          <w:ilvl w:val="0"/>
          <w:numId w:val="23"/>
        </w:numPr>
      </w:pPr>
      <w:r w:rsidRPr="00982CE3">
        <w:t xml:space="preserve">Khối lượng axit clohiđric (HCl) đã dùng cho phản ứng trên. </w:t>
      </w:r>
    </w:p>
    <w:p w:rsidR="00061A8B" w:rsidRPr="00982CE3" w:rsidRDefault="00061A8B" w:rsidP="00516583">
      <w:pPr>
        <w:ind w:left="1440"/>
        <w:rPr>
          <w:b/>
        </w:rPr>
      </w:pPr>
      <w:r w:rsidRPr="00982CE3">
        <w:t>m</w:t>
      </w:r>
      <w:r w:rsidRPr="00982CE3">
        <w:rPr>
          <w:vertAlign w:val="subscript"/>
        </w:rPr>
        <w:t>HCl</w:t>
      </w:r>
      <w:r w:rsidRPr="00982CE3">
        <w:t xml:space="preserve"> = n.M = 0,5.36,5 = 18,25g.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75đ)</w:t>
      </w:r>
      <w:r w:rsidRPr="00982CE3">
        <w:rPr>
          <w:b/>
        </w:rPr>
        <w:t xml:space="preserve"> </w:t>
      </w:r>
    </w:p>
    <w:p w:rsidR="00141D11" w:rsidRPr="00982CE3" w:rsidRDefault="00141D11" w:rsidP="00516583">
      <w:pPr>
        <w:jc w:val="both"/>
        <w:rPr>
          <w:b/>
        </w:rPr>
      </w:pPr>
    </w:p>
    <w:p w:rsidR="00141D11" w:rsidRPr="00982CE3" w:rsidRDefault="00141D11" w:rsidP="00516583">
      <w:pPr>
        <w:jc w:val="both"/>
        <w:rPr>
          <w:b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41D11" w:rsidRPr="00982CE3" w:rsidTr="00F7699E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D11" w:rsidRPr="00982CE3" w:rsidRDefault="00141D11" w:rsidP="00F7699E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4</w:t>
            </w:r>
          </w:p>
          <w:p w:rsidR="00141D11" w:rsidRPr="00982CE3" w:rsidRDefault="00141D11" w:rsidP="00F7699E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D11" w:rsidRPr="00982CE3" w:rsidRDefault="00141D11" w:rsidP="00F7699E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141D11" w:rsidRPr="00982CE3" w:rsidRDefault="00141D11" w:rsidP="00F7699E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141D11" w:rsidRPr="00982CE3" w:rsidRDefault="00141D11" w:rsidP="00F7699E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141D11" w:rsidRPr="00982CE3" w:rsidRDefault="00141D11" w:rsidP="00516583">
      <w:pPr>
        <w:jc w:val="both"/>
        <w:rPr>
          <w:b/>
        </w:rPr>
      </w:pPr>
    </w:p>
    <w:p w:rsidR="00061A8B" w:rsidRPr="00982CE3" w:rsidRDefault="00061A8B" w:rsidP="00516583">
      <w:pPr>
        <w:jc w:val="both"/>
        <w:rPr>
          <w:b/>
        </w:rPr>
      </w:pPr>
      <w:r w:rsidRPr="00982CE3">
        <w:rPr>
          <w:b/>
        </w:rPr>
        <w:t>Hãy khoanh tròn vào ý đúng nhất trong các câu sau: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</w:t>
      </w:r>
      <w:r w:rsidRPr="00982CE3">
        <w:t>: cho các chất sau. Chất nào được xem là tinh khiết</w:t>
      </w:r>
    </w:p>
    <w:p w:rsidR="00061A8B" w:rsidRPr="00982CE3" w:rsidRDefault="00061A8B" w:rsidP="00516583">
      <w:pPr>
        <w:jc w:val="both"/>
      </w:pPr>
      <w:r w:rsidRPr="00982CE3">
        <w:t>A: Nước chanh</w:t>
      </w:r>
    </w:p>
    <w:p w:rsidR="00061A8B" w:rsidRPr="00982CE3" w:rsidRDefault="00061A8B" w:rsidP="00516583">
      <w:pPr>
        <w:jc w:val="both"/>
      </w:pPr>
      <w:r w:rsidRPr="00982CE3">
        <w:t>B: Nước thu được sau khi chưng cất</w:t>
      </w:r>
    </w:p>
    <w:p w:rsidR="00061A8B" w:rsidRPr="00982CE3" w:rsidRDefault="00061A8B" w:rsidP="00516583">
      <w:pPr>
        <w:jc w:val="both"/>
      </w:pPr>
      <w:r w:rsidRPr="00982CE3">
        <w:t>C: Nước khoáng</w:t>
      </w:r>
    </w:p>
    <w:p w:rsidR="00061A8B" w:rsidRPr="00982CE3" w:rsidRDefault="00061A8B" w:rsidP="00516583">
      <w:pPr>
        <w:jc w:val="both"/>
      </w:pPr>
      <w:r w:rsidRPr="00982CE3">
        <w:t>D: Nước mưa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2</w:t>
      </w:r>
      <w:r w:rsidRPr="00982CE3">
        <w:t xml:space="preserve">: Hình dạng của nguyên tử được biểu diễn như thế nào? </w:t>
      </w:r>
    </w:p>
    <w:p w:rsidR="00061A8B" w:rsidRPr="00982CE3" w:rsidRDefault="00061A8B" w:rsidP="00516583">
      <w:pPr>
        <w:jc w:val="both"/>
      </w:pPr>
      <w:r w:rsidRPr="00982CE3">
        <w:t>A: Hình bầu dục                                       B: Hình vuông</w:t>
      </w:r>
    </w:p>
    <w:p w:rsidR="00061A8B" w:rsidRPr="00982CE3" w:rsidRDefault="00061A8B" w:rsidP="00516583">
      <w:pPr>
        <w:jc w:val="both"/>
      </w:pPr>
      <w:r w:rsidRPr="00982CE3">
        <w:t>C: Hình cầu                                               D: Hình chữ nhật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3</w:t>
      </w:r>
      <w:r w:rsidRPr="00982CE3">
        <w:t>: Trong tự nhiên, nguyên tố hóa học tồn tại chủ yếu ở những dạng nào?</w:t>
      </w:r>
    </w:p>
    <w:p w:rsidR="00061A8B" w:rsidRPr="00982CE3" w:rsidRDefault="00061A8B" w:rsidP="00516583">
      <w:pPr>
        <w:jc w:val="both"/>
      </w:pPr>
      <w:r w:rsidRPr="00982CE3">
        <w:t>A: Dạng đơn chất ( tự do )                         B: Dạng hợp chất</w:t>
      </w:r>
    </w:p>
    <w:p w:rsidR="00061A8B" w:rsidRPr="00982CE3" w:rsidRDefault="00061A8B" w:rsidP="00516583">
      <w:pPr>
        <w:jc w:val="both"/>
      </w:pPr>
      <w:r w:rsidRPr="00982CE3">
        <w:t>C: Cả A, B                                                  D: Dạng hỗn hợp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4</w:t>
      </w:r>
      <w:r w:rsidRPr="00982CE3">
        <w:t xml:space="preserve">: Nguyên tử lưu huỳnh nặng hay nhẹ hơn bao nhiêu lần so với nguyên tử oxi </w:t>
      </w:r>
    </w:p>
    <w:p w:rsidR="00061A8B" w:rsidRPr="00982CE3" w:rsidRDefault="00061A8B" w:rsidP="00516583">
      <w:pPr>
        <w:jc w:val="both"/>
      </w:pPr>
      <w:r w:rsidRPr="00982CE3">
        <w:t>( biết NTK của lưu huỳnh 32, của oxi là 16).</w:t>
      </w:r>
    </w:p>
    <w:p w:rsidR="00061A8B" w:rsidRPr="00982CE3" w:rsidRDefault="00061A8B" w:rsidP="00516583">
      <w:pPr>
        <w:jc w:val="both"/>
      </w:pPr>
      <w:r w:rsidRPr="00982CE3">
        <w:t>A: 2                             B:3                                C: 4                                    D: 5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5</w:t>
      </w:r>
      <w:r w:rsidRPr="00982CE3">
        <w:t>: Hãy chọn định nghĩa đúng nhất</w:t>
      </w:r>
    </w:p>
    <w:p w:rsidR="00061A8B" w:rsidRPr="00982CE3" w:rsidRDefault="00061A8B" w:rsidP="00516583">
      <w:pPr>
        <w:jc w:val="both"/>
      </w:pPr>
      <w:r w:rsidRPr="00982CE3">
        <w:t>A: Đơn chất là những chất được tạo nên từ 3 nguyên tố hóa học.</w:t>
      </w:r>
    </w:p>
    <w:p w:rsidR="00061A8B" w:rsidRPr="00982CE3" w:rsidRDefault="00061A8B" w:rsidP="00516583">
      <w:pPr>
        <w:jc w:val="both"/>
      </w:pPr>
      <w:r w:rsidRPr="00982CE3">
        <w:t>B:  Đơn chất là những chất được tạo nên từ 2 nguyên tố hóa học.</w:t>
      </w:r>
    </w:p>
    <w:p w:rsidR="00061A8B" w:rsidRPr="00982CE3" w:rsidRDefault="00061A8B" w:rsidP="00516583">
      <w:pPr>
        <w:jc w:val="both"/>
      </w:pPr>
      <w:r w:rsidRPr="00982CE3">
        <w:t>C: Đơn chất là những chất được tạo nên từ 1 nguyên tố hóa học.</w:t>
      </w:r>
    </w:p>
    <w:p w:rsidR="00061A8B" w:rsidRPr="00982CE3" w:rsidRDefault="00061A8B" w:rsidP="00516583">
      <w:pPr>
        <w:jc w:val="both"/>
      </w:pPr>
      <w:r w:rsidRPr="00982CE3">
        <w:t>D: Cả 3 định nghĩa đều đúng.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6</w:t>
      </w:r>
      <w:r w:rsidRPr="00982CE3">
        <w:t>: Phân tử khối của hợp chất K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 xml:space="preserve">4 </w:t>
      </w:r>
      <w:r w:rsidRPr="00982CE3">
        <w:t>là:</w:t>
      </w:r>
    </w:p>
    <w:p w:rsidR="00061A8B" w:rsidRPr="00982CE3" w:rsidRDefault="00061A8B" w:rsidP="00516583">
      <w:pPr>
        <w:jc w:val="both"/>
      </w:pPr>
      <w:r w:rsidRPr="00982CE3">
        <w:t>A: 170 đvc                  B: 174 đvc                 C: 180 đvc                          D: 185 đvc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7</w:t>
      </w:r>
      <w:r w:rsidRPr="00982CE3">
        <w:t xml:space="preserve">: Phân tử lưu huỳnh trioxit được tạo bởi 1 nguyên tử lưu huỳnh vá 3 nguyên tử oxi, số nguyên tố có mặt trong phân tử là: </w:t>
      </w:r>
    </w:p>
    <w:p w:rsidR="00061A8B" w:rsidRPr="00982CE3" w:rsidRDefault="00061A8B" w:rsidP="00516583">
      <w:pPr>
        <w:jc w:val="both"/>
      </w:pPr>
      <w:r w:rsidRPr="00982CE3">
        <w:t>A: 1                                 B: 2                                C: 3                                    D: 4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8</w:t>
      </w:r>
      <w:r w:rsidRPr="00982CE3">
        <w:t>: cho biết hợp chất Na</w:t>
      </w:r>
      <w:r w:rsidRPr="00982CE3">
        <w:rPr>
          <w:vertAlign w:val="subscript"/>
        </w:rPr>
        <w:t>x</w:t>
      </w:r>
      <w:r w:rsidRPr="00982CE3">
        <w:t>PO</w:t>
      </w:r>
      <w:r w:rsidRPr="00982CE3">
        <w:rPr>
          <w:vertAlign w:val="subscript"/>
        </w:rPr>
        <w:t xml:space="preserve">4 </w:t>
      </w:r>
      <w:r w:rsidRPr="00982CE3">
        <w:t>có phân tử khối là 164 đvc. Giá trị của x được xác định là:</w:t>
      </w:r>
    </w:p>
    <w:p w:rsidR="00061A8B" w:rsidRPr="00982CE3" w:rsidRDefault="00061A8B" w:rsidP="00516583">
      <w:pPr>
        <w:jc w:val="both"/>
      </w:pPr>
      <w:r w:rsidRPr="00982CE3">
        <w:t>A: 1                                  B: 2                                C: 3                             D: 4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9</w:t>
      </w:r>
      <w:r w:rsidRPr="00982CE3">
        <w:t>: Cho các chất khí sau SO</w:t>
      </w:r>
      <w:r w:rsidRPr="00982CE3">
        <w:rPr>
          <w:vertAlign w:val="subscript"/>
        </w:rPr>
        <w:t>2</w:t>
      </w:r>
      <w:r w:rsidRPr="00982CE3">
        <w:t xml:space="preserve"> , NO, N</w:t>
      </w:r>
      <w:r w:rsidRPr="00982CE3">
        <w:rPr>
          <w:vertAlign w:val="subscript"/>
        </w:rPr>
        <w:t>2</w:t>
      </w:r>
      <w:r w:rsidRPr="00982CE3">
        <w:t>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>, H</w:t>
      </w:r>
      <w:r w:rsidRPr="00982CE3">
        <w:rPr>
          <w:vertAlign w:val="subscript"/>
        </w:rPr>
        <w:t>2</w:t>
      </w:r>
      <w:r w:rsidRPr="00982CE3">
        <w:t>S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2</w:t>
      </w:r>
      <w:r w:rsidRPr="00982CE3">
        <w:t xml:space="preserve"> . Hãy cho biết khí nào nhẹ hơn không khí?( biết M</w:t>
      </w:r>
      <w:r w:rsidRPr="00982CE3">
        <w:rPr>
          <w:vertAlign w:val="subscript"/>
        </w:rPr>
        <w:t>kk</w:t>
      </w:r>
      <w:r w:rsidRPr="00982CE3">
        <w:t>= 29 )</w:t>
      </w:r>
    </w:p>
    <w:p w:rsidR="00061A8B" w:rsidRPr="00982CE3" w:rsidRDefault="00061A8B" w:rsidP="00516583">
      <w:pPr>
        <w:jc w:val="both"/>
      </w:pPr>
      <w:r w:rsidRPr="00982CE3">
        <w:t>A: SO và NO                                                B: N</w:t>
      </w:r>
      <w:r w:rsidRPr="00982CE3">
        <w:rPr>
          <w:vertAlign w:val="subscript"/>
        </w:rPr>
        <w:t>2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>, H</w:t>
      </w:r>
      <w:r w:rsidRPr="00982CE3">
        <w:rPr>
          <w:vertAlign w:val="subscript"/>
        </w:rPr>
        <w:t>2</w:t>
      </w:r>
      <w:r w:rsidRPr="00982CE3">
        <w:t>S</w:t>
      </w:r>
    </w:p>
    <w:p w:rsidR="00061A8B" w:rsidRPr="00982CE3" w:rsidRDefault="00061A8B">
      <w:pPr>
        <w:rPr>
          <w:vertAlign w:val="subscript"/>
        </w:rPr>
      </w:pPr>
      <w:r w:rsidRPr="00982CE3">
        <w:t>C: NO, H</w:t>
      </w:r>
      <w:r w:rsidRPr="00982CE3">
        <w:rPr>
          <w:vertAlign w:val="subscript"/>
        </w:rPr>
        <w:t>2</w:t>
      </w:r>
      <w:r w:rsidRPr="00982CE3">
        <w:t>S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 xml:space="preserve">2                                                              </w:t>
      </w:r>
      <w:r w:rsidRPr="00982CE3">
        <w:t>D: N</w:t>
      </w:r>
      <w:r w:rsidRPr="00982CE3">
        <w:rPr>
          <w:vertAlign w:val="subscript"/>
        </w:rPr>
        <w:t>2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2</w:t>
      </w:r>
    </w:p>
    <w:p w:rsidR="00061A8B" w:rsidRPr="00982CE3" w:rsidRDefault="00061A8B">
      <w:r w:rsidRPr="00982CE3">
        <w:rPr>
          <w:u w:val="single"/>
        </w:rPr>
        <w:lastRenderedPageBreak/>
        <w:t>Câu 10</w:t>
      </w:r>
      <w:r w:rsidRPr="00982CE3">
        <w:t>: Xác định thành phần phần trăm theo khối lượng của nguyên tố kali trong hợp chất KClO</w:t>
      </w:r>
      <w:r w:rsidRPr="00982CE3">
        <w:rPr>
          <w:vertAlign w:val="subscript"/>
        </w:rPr>
        <w:t>3</w:t>
      </w:r>
      <w:r w:rsidRPr="00982CE3">
        <w:t xml:space="preserve"> tính được là:</w:t>
      </w:r>
    </w:p>
    <w:p w:rsidR="00061A8B" w:rsidRPr="00982CE3" w:rsidRDefault="00061A8B">
      <w:r w:rsidRPr="00982CE3">
        <w:t>A: 3,18%              B: 31,2%                  C: 38,1%                 D: 31,8%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1</w:t>
      </w:r>
      <w:r w:rsidRPr="00982CE3">
        <w:t>: cho các hợp chất H</w:t>
      </w:r>
      <w:r w:rsidRPr="00982CE3">
        <w:rPr>
          <w:vertAlign w:val="subscript"/>
        </w:rPr>
        <w:t>2</w:t>
      </w:r>
      <w:r w:rsidRPr="00982CE3">
        <w:t>S, SO</w:t>
      </w:r>
      <w:r w:rsidRPr="00982CE3">
        <w:rPr>
          <w:vertAlign w:val="subscript"/>
        </w:rPr>
        <w:t>2</w:t>
      </w:r>
      <w:r w:rsidRPr="00982CE3">
        <w:t xml:space="preserve"> , SO</w:t>
      </w:r>
      <w:r w:rsidRPr="00982CE3">
        <w:rPr>
          <w:vertAlign w:val="subscript"/>
        </w:rPr>
        <w:t>3</w:t>
      </w:r>
      <w:r w:rsidRPr="00982CE3">
        <w:t xml:space="preserve"> hóa trị của S trong các hợp chất trên lần lượt là:</w:t>
      </w:r>
    </w:p>
    <w:p w:rsidR="00061A8B" w:rsidRPr="00982CE3" w:rsidRDefault="00061A8B" w:rsidP="00516583">
      <w:pPr>
        <w:jc w:val="both"/>
      </w:pPr>
      <w:r w:rsidRPr="00982CE3">
        <w:t>A: III, II, IV               B: I, IV, V                C: II, III, V                        D: II, IV, VI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2</w:t>
      </w:r>
      <w:r w:rsidRPr="00982CE3">
        <w:t xml:space="preserve">: Biết rằng nguyên tố R có hóa trị II, công thức hóa học của muối photphat của R là: </w:t>
      </w:r>
    </w:p>
    <w:p w:rsidR="00061A8B" w:rsidRPr="00982CE3" w:rsidRDefault="00061A8B" w:rsidP="00516583">
      <w:pPr>
        <w:jc w:val="both"/>
        <w:rPr>
          <w:vertAlign w:val="subscript"/>
        </w:rPr>
      </w:pPr>
      <w:r w:rsidRPr="00982CE3">
        <w:t>A: RPO</w:t>
      </w:r>
      <w:r w:rsidRPr="00982CE3">
        <w:rPr>
          <w:vertAlign w:val="subscript"/>
        </w:rPr>
        <w:t>4</w:t>
      </w:r>
      <w:r w:rsidRPr="00982CE3">
        <w:t xml:space="preserve">                B: R</w:t>
      </w:r>
      <w:r w:rsidRPr="00982CE3">
        <w:rPr>
          <w:vertAlign w:val="subscript"/>
        </w:rPr>
        <w:t>3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               C: R</w:t>
      </w:r>
      <w:r w:rsidRPr="00982CE3">
        <w:rPr>
          <w:vertAlign w:val="subscript"/>
        </w:rPr>
        <w:t>2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        D: R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</w:p>
    <w:p w:rsidR="00061A8B" w:rsidRPr="00982CE3" w:rsidRDefault="00061A8B" w:rsidP="00516583">
      <w:r w:rsidRPr="00982CE3">
        <w:rPr>
          <w:u w:val="single"/>
        </w:rPr>
        <w:t>Câu 13</w:t>
      </w:r>
      <w:r w:rsidRPr="00982CE3">
        <w:t>: Trong các dãy công thức hóa học sau, dãy công thức nào viết sai?</w:t>
      </w:r>
    </w:p>
    <w:p w:rsidR="00061A8B" w:rsidRPr="00982CE3" w:rsidRDefault="00061A8B" w:rsidP="00516583">
      <w:r w:rsidRPr="00982CE3">
        <w:t>1.KO, K</w:t>
      </w:r>
      <w:r w:rsidRPr="00982CE3">
        <w:rPr>
          <w:vertAlign w:val="subscript"/>
        </w:rPr>
        <w:t>2</w:t>
      </w:r>
      <w:r w:rsidRPr="00982CE3">
        <w:t>CO</w:t>
      </w:r>
      <w:r w:rsidRPr="00982CE3">
        <w:rPr>
          <w:vertAlign w:val="subscript"/>
        </w:rPr>
        <w:t>3</w:t>
      </w:r>
      <w:r w:rsidRPr="00982CE3">
        <w:t>, H</w:t>
      </w:r>
      <w:r w:rsidRPr="00982CE3">
        <w:rPr>
          <w:vertAlign w:val="subscript"/>
        </w:rPr>
        <w:t>3</w:t>
      </w:r>
      <w:r w:rsidRPr="00982CE3">
        <w:t>SO</w:t>
      </w:r>
      <w:r w:rsidRPr="00982CE3">
        <w:rPr>
          <w:vertAlign w:val="subscript"/>
        </w:rPr>
        <w:t>4</w:t>
      </w:r>
      <w:r w:rsidRPr="00982CE3">
        <w:t xml:space="preserve">                              2. CaO, BaCl</w:t>
      </w:r>
      <w:r w:rsidRPr="00982CE3">
        <w:rPr>
          <w:vertAlign w:val="subscript"/>
        </w:rPr>
        <w:t>2</w:t>
      </w:r>
      <w:r w:rsidRPr="00982CE3">
        <w:t>, Fe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</w:t>
      </w:r>
    </w:p>
    <w:p w:rsidR="00061A8B" w:rsidRPr="00982CE3" w:rsidRDefault="00061A8B" w:rsidP="00516583">
      <w:r w:rsidRPr="00982CE3">
        <w:t xml:space="preserve"> 3. ZnCl</w:t>
      </w:r>
      <w:r w:rsidRPr="00982CE3">
        <w:rPr>
          <w:vertAlign w:val="subscript"/>
        </w:rPr>
        <w:t>3</w:t>
      </w:r>
      <w:r w:rsidRPr="00982CE3">
        <w:t>, Na</w:t>
      </w:r>
      <w:r w:rsidRPr="00982CE3">
        <w:rPr>
          <w:vertAlign w:val="subscript"/>
        </w:rPr>
        <w:t>2</w:t>
      </w:r>
      <w:r w:rsidRPr="00982CE3">
        <w:t>PO</w:t>
      </w:r>
      <w:r w:rsidRPr="00982CE3">
        <w:rPr>
          <w:vertAlign w:val="subscript"/>
        </w:rPr>
        <w:t>4</w:t>
      </w:r>
      <w:r w:rsidRPr="00982CE3">
        <w:t xml:space="preserve"> , Cu(OH)</w:t>
      </w:r>
      <w:r w:rsidRPr="00982CE3">
        <w:rPr>
          <w:vertAlign w:val="subscript"/>
        </w:rPr>
        <w:t xml:space="preserve">3  </w:t>
      </w:r>
      <w:r w:rsidRPr="00982CE3">
        <w:t xml:space="preserve">                 4: Al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>, HNO</w:t>
      </w:r>
      <w:r w:rsidRPr="00982CE3">
        <w:rPr>
          <w:vertAlign w:val="subscript"/>
        </w:rPr>
        <w:t>3</w:t>
      </w:r>
      <w:r w:rsidRPr="00982CE3">
        <w:t xml:space="preserve"> , AgNO</w:t>
      </w:r>
      <w:r w:rsidRPr="00982CE3">
        <w:rPr>
          <w:vertAlign w:val="subscript"/>
        </w:rPr>
        <w:t>3</w:t>
      </w:r>
    </w:p>
    <w:p w:rsidR="00061A8B" w:rsidRPr="00982CE3" w:rsidRDefault="00061A8B" w:rsidP="00516583">
      <w:pPr>
        <w:ind w:left="360"/>
      </w:pPr>
      <w:r w:rsidRPr="00982CE3">
        <w:t>A: 1,2                         B: 3,4                         C: 1,3                              D: 2,3,4</w:t>
      </w:r>
    </w:p>
    <w:p w:rsidR="00061A8B" w:rsidRPr="00982CE3" w:rsidRDefault="00061A8B" w:rsidP="00516583">
      <w:r w:rsidRPr="00982CE3">
        <w:rPr>
          <w:u w:val="single"/>
        </w:rPr>
        <w:t>Câu 14</w:t>
      </w:r>
      <w:r w:rsidRPr="00982CE3">
        <w:t>: Một chất oxit của kim loại Y có dạng Y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. công thức hóa học của muối cacbonat của Y được viết đúng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YCO</w:t>
      </w:r>
      <w:r w:rsidRPr="00982CE3">
        <w:rPr>
          <w:vertAlign w:val="subscript"/>
        </w:rPr>
        <w:t>3</w:t>
      </w:r>
      <w:r w:rsidRPr="00982CE3">
        <w:t xml:space="preserve">                 B: Y(C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C: Y</w:t>
      </w:r>
      <w:r w:rsidRPr="00982CE3">
        <w:rPr>
          <w:vertAlign w:val="subscript"/>
        </w:rPr>
        <w:t>2</w:t>
      </w:r>
      <w:r w:rsidRPr="00982CE3">
        <w:t>(C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     D: Y</w:t>
      </w:r>
      <w:r w:rsidRPr="00982CE3">
        <w:rPr>
          <w:vertAlign w:val="subscript"/>
        </w:rPr>
        <w:t>2</w:t>
      </w:r>
      <w:r w:rsidRPr="00982CE3">
        <w:t>CO</w:t>
      </w:r>
      <w:r w:rsidRPr="00982CE3">
        <w:rPr>
          <w:vertAlign w:val="subscript"/>
        </w:rPr>
        <w:t>3</w:t>
      </w:r>
    </w:p>
    <w:p w:rsidR="00061A8B" w:rsidRPr="00982CE3" w:rsidRDefault="00061A8B" w:rsidP="00516583">
      <w:r w:rsidRPr="00982CE3">
        <w:rPr>
          <w:u w:val="single"/>
        </w:rPr>
        <w:t>Câu 15</w:t>
      </w:r>
      <w:r w:rsidRPr="00982CE3">
        <w:t>: Đốt cháy hết 12 gam lưu huỳnh, sinh ra sản phẩm duy nhất là khí sunfurơ</w:t>
      </w:r>
    </w:p>
    <w:p w:rsidR="00061A8B" w:rsidRPr="00982CE3" w:rsidRDefault="00061A8B" w:rsidP="00516583">
      <w:pPr>
        <w:jc w:val="both"/>
      </w:pPr>
      <w:r w:rsidRPr="00982CE3">
        <w:t xml:space="preserve">Có khối lượng 24 gam. Khối lượng oxi cần dùng cho phản ưng trên là: </w:t>
      </w:r>
    </w:p>
    <w:p w:rsidR="00061A8B" w:rsidRPr="00982CE3" w:rsidRDefault="00061A8B" w:rsidP="00516583">
      <w:pPr>
        <w:jc w:val="both"/>
      </w:pPr>
      <w:r w:rsidRPr="00982CE3">
        <w:t xml:space="preserve">A: 6 gam                   B: 20 gam                   C: 15 gam                   D: 12 gam     </w:t>
      </w:r>
    </w:p>
    <w:p w:rsidR="00061A8B" w:rsidRPr="00982CE3" w:rsidRDefault="00061A8B" w:rsidP="00516583">
      <w:r w:rsidRPr="00982CE3">
        <w:rPr>
          <w:u w:val="single"/>
        </w:rPr>
        <w:t>Câu 16</w:t>
      </w:r>
      <w:r w:rsidRPr="00982CE3">
        <w:t xml:space="preserve"> : Một hỗn hợp A chứa 0,14 mol Fe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 xml:space="preserve">3 </w:t>
      </w:r>
      <w:r w:rsidRPr="00982CE3">
        <w:t>, 0,36 mol S và 0, 12 mol C. Tính tổng khối lượng của hỗn hợp.</w:t>
      </w:r>
    </w:p>
    <w:p w:rsidR="00061A8B" w:rsidRPr="00982CE3" w:rsidRDefault="00061A8B" w:rsidP="00516583">
      <w:r w:rsidRPr="00982CE3">
        <w:t>A: 36,36 gam               B: 3,36 gam                    C: 35,36 gam            D: 3,536 gam</w:t>
      </w:r>
    </w:p>
    <w:p w:rsidR="00061A8B" w:rsidRPr="00982CE3" w:rsidRDefault="00061A8B" w:rsidP="00516583">
      <w:r w:rsidRPr="00982CE3">
        <w:rPr>
          <w:u w:val="single"/>
        </w:rPr>
        <w:t>Câu 17</w:t>
      </w:r>
      <w:r w:rsidRPr="00982CE3">
        <w:t>: Thể tích của 2,4 gam khí CH</w:t>
      </w:r>
      <w:r w:rsidRPr="00982CE3">
        <w:rPr>
          <w:vertAlign w:val="subscript"/>
        </w:rPr>
        <w:t>4</w:t>
      </w:r>
      <w:r w:rsidRPr="00982CE3">
        <w:t xml:space="preserve"> đo ở đktc là:</w:t>
      </w:r>
    </w:p>
    <w:p w:rsidR="00061A8B" w:rsidRPr="00982CE3" w:rsidRDefault="00061A8B" w:rsidP="00516583">
      <w:r w:rsidRPr="00982CE3">
        <w:t>A: 1,12 lít                          B: 2,24 lít                   C: 3,36 lít                    D: 4,48 lít</w:t>
      </w:r>
    </w:p>
    <w:p w:rsidR="00061A8B" w:rsidRPr="00982CE3" w:rsidRDefault="00061A8B" w:rsidP="00516583">
      <w:r w:rsidRPr="00982CE3">
        <w:rPr>
          <w:u w:val="single"/>
        </w:rPr>
        <w:t>Câu 18</w:t>
      </w:r>
      <w:r w:rsidRPr="00982CE3">
        <w:t>: công thức hóa học của hợp chất gồm hai nguyên tố P(V) và O( II)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P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                      B: PO                             C: P</w:t>
      </w:r>
      <w:r w:rsidRPr="00982CE3">
        <w:rPr>
          <w:vertAlign w:val="subscript"/>
        </w:rPr>
        <w:t>3</w:t>
      </w:r>
      <w:r w:rsidRPr="00982CE3">
        <w:t>O</w:t>
      </w:r>
      <w:r w:rsidRPr="00982CE3">
        <w:rPr>
          <w:vertAlign w:val="subscript"/>
        </w:rPr>
        <w:t>2</w:t>
      </w:r>
      <w:r w:rsidRPr="00982CE3">
        <w:t xml:space="preserve">                       D: P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5</w:t>
      </w:r>
    </w:p>
    <w:p w:rsidR="00061A8B" w:rsidRPr="00982CE3" w:rsidRDefault="00061A8B" w:rsidP="00516583">
      <w:r w:rsidRPr="00982CE3">
        <w:rPr>
          <w:u w:val="single"/>
        </w:rPr>
        <w:t>Câu 19</w:t>
      </w:r>
      <w:r w:rsidRPr="00982CE3">
        <w:t xml:space="preserve"> : Công thức hóa học của hợp chất gồm nguyên tố Ba (II) và nhóm nguyên tử -NO</w:t>
      </w:r>
      <w:r w:rsidRPr="00982CE3">
        <w:rPr>
          <w:vertAlign w:val="subscript"/>
        </w:rPr>
        <w:t>3</w:t>
      </w:r>
      <w:r w:rsidRPr="00982CE3">
        <w:t xml:space="preserve"> (I) là: </w:t>
      </w:r>
    </w:p>
    <w:p w:rsidR="00061A8B" w:rsidRPr="00982CE3" w:rsidRDefault="00061A8B" w:rsidP="00516583">
      <w:r w:rsidRPr="00982CE3">
        <w:t>A: Ba(N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B; BaNO</w:t>
      </w:r>
      <w:r w:rsidRPr="00982CE3">
        <w:rPr>
          <w:vertAlign w:val="subscript"/>
        </w:rPr>
        <w:t>3</w:t>
      </w:r>
      <w:r w:rsidRPr="00982CE3">
        <w:t xml:space="preserve">             C: Ba</w:t>
      </w:r>
      <w:r w:rsidRPr="00982CE3">
        <w:rPr>
          <w:vertAlign w:val="subscript"/>
        </w:rPr>
        <w:t>2</w:t>
      </w:r>
      <w:r w:rsidRPr="00982CE3">
        <w:t>NO</w:t>
      </w:r>
      <w:r w:rsidRPr="00982CE3">
        <w:rPr>
          <w:vertAlign w:val="subscript"/>
        </w:rPr>
        <w:t>3</w:t>
      </w:r>
      <w:r w:rsidRPr="00982CE3">
        <w:t xml:space="preserve">           D: Ba</w:t>
      </w:r>
      <w:r w:rsidRPr="00982CE3">
        <w:rPr>
          <w:vertAlign w:val="subscript"/>
        </w:rPr>
        <w:t>2</w:t>
      </w:r>
      <w:r w:rsidRPr="00982CE3">
        <w:t>(N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</w:t>
      </w:r>
    </w:p>
    <w:p w:rsidR="00061A8B" w:rsidRPr="00982CE3" w:rsidRDefault="00061A8B" w:rsidP="00516583">
      <w:r w:rsidRPr="00982CE3">
        <w:rPr>
          <w:u w:val="single"/>
        </w:rPr>
        <w:t>Câu 20</w:t>
      </w:r>
      <w:r w:rsidRPr="00982CE3">
        <w:t>: Biết crôm cos hóa trị III, nhóm = SO</w:t>
      </w:r>
      <w:r w:rsidRPr="00982CE3">
        <w:rPr>
          <w:vertAlign w:val="subscript"/>
        </w:rPr>
        <w:t>4</w:t>
      </w:r>
      <w:r w:rsidRPr="00982CE3">
        <w:t>(II). Công thức đúng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CrSO</w:t>
      </w:r>
      <w:r w:rsidRPr="00982CE3">
        <w:rPr>
          <w:vertAlign w:val="subscript"/>
        </w:rPr>
        <w:t xml:space="preserve">4 </w:t>
      </w:r>
      <w:r w:rsidRPr="00982CE3">
        <w:t xml:space="preserve">              B: Cr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 xml:space="preserve">4 </w:t>
      </w:r>
      <w:r w:rsidRPr="00982CE3">
        <w:t xml:space="preserve">            C: Cr(SO</w:t>
      </w:r>
      <w:r w:rsidRPr="00982CE3">
        <w:rPr>
          <w:vertAlign w:val="subscript"/>
        </w:rPr>
        <w:t xml:space="preserve">4 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  D: Cr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 xml:space="preserve">4 </w:t>
      </w:r>
      <w:r w:rsidRPr="00982CE3">
        <w:t>)</w:t>
      </w:r>
      <w:r w:rsidRPr="00982CE3">
        <w:rPr>
          <w:vertAlign w:val="subscript"/>
        </w:rPr>
        <w:t>3</w:t>
      </w:r>
    </w:p>
    <w:p w:rsidR="00061A8B" w:rsidRPr="00982CE3" w:rsidRDefault="00061A8B" w:rsidP="00516583">
      <w:r w:rsidRPr="00982CE3">
        <w:rPr>
          <w:u w:val="single"/>
        </w:rPr>
        <w:t>Câu 21</w:t>
      </w:r>
      <w:r w:rsidRPr="00982CE3">
        <w:t>: Khi nào một chất được gọi là tinh khiết?</w:t>
      </w:r>
    </w:p>
    <w:p w:rsidR="00061A8B" w:rsidRPr="00982CE3" w:rsidRDefault="00061A8B" w:rsidP="00516583">
      <w:r w:rsidRPr="00982CE3">
        <w:t>A: Chất đó phải dễ tan trong nước.</w:t>
      </w:r>
    </w:p>
    <w:p w:rsidR="00061A8B" w:rsidRPr="00982CE3" w:rsidRDefault="00061A8B" w:rsidP="00516583">
      <w:r w:rsidRPr="00982CE3">
        <w:t>B: Chất đó phải có nhiệt độ sôi thay đổi.</w:t>
      </w:r>
    </w:p>
    <w:p w:rsidR="00061A8B" w:rsidRPr="00982CE3" w:rsidRDefault="00061A8B" w:rsidP="00516583">
      <w:r w:rsidRPr="00982CE3">
        <w:t>C: Chất đó phải hòa tan với một chất khác.</w:t>
      </w:r>
    </w:p>
    <w:p w:rsidR="00061A8B" w:rsidRPr="00982CE3" w:rsidRDefault="00061A8B" w:rsidP="00516583">
      <w:r w:rsidRPr="00982CE3">
        <w:t>D: Chất đó phải không lẫn chất khác, nhiệt độ sôi và nhiệt đọ nóng chảy xác định.</w:t>
      </w:r>
    </w:p>
    <w:p w:rsidR="00061A8B" w:rsidRPr="00982CE3" w:rsidRDefault="00061A8B" w:rsidP="00516583">
      <w:r w:rsidRPr="00982CE3">
        <w:rPr>
          <w:u w:val="single"/>
        </w:rPr>
        <w:t>Câu 22</w:t>
      </w:r>
      <w:r w:rsidRPr="00982CE3">
        <w:t>: Tìm câu sai trong những câu sau:</w:t>
      </w:r>
    </w:p>
    <w:p w:rsidR="00061A8B" w:rsidRPr="00982CE3" w:rsidRDefault="00061A8B" w:rsidP="00516583">
      <w:r w:rsidRPr="00982CE3">
        <w:t>A: Nguyên tử được tạo nên từ những hạt vô cùng nhỏ.</w:t>
      </w:r>
    </w:p>
    <w:p w:rsidR="00061A8B" w:rsidRPr="00982CE3" w:rsidRDefault="00061A8B" w:rsidP="00516583">
      <w:r w:rsidRPr="00982CE3">
        <w:t>B: Nguyên tử được cấu tạo từ 3 loại hạt: proton, electron, nơtron.</w:t>
      </w:r>
    </w:p>
    <w:p w:rsidR="00061A8B" w:rsidRPr="00982CE3" w:rsidRDefault="00061A8B" w:rsidP="00516583">
      <w:r w:rsidRPr="00982CE3">
        <w:t>C: Electron mang điện âm còn hạt nhân gồm protron, nơtron đều mang điện dương.</w:t>
      </w:r>
    </w:p>
    <w:p w:rsidR="00061A8B" w:rsidRPr="00982CE3" w:rsidRDefault="00061A8B" w:rsidP="00516583">
      <w:r w:rsidRPr="00982CE3">
        <w:t>D: Nguyên tử luôn trung hòa về điện và có số p bằng số e.</w:t>
      </w:r>
    </w:p>
    <w:p w:rsidR="00061A8B" w:rsidRPr="00982CE3" w:rsidRDefault="00061A8B" w:rsidP="00516583">
      <w:r w:rsidRPr="00982CE3">
        <w:rPr>
          <w:u w:val="single"/>
        </w:rPr>
        <w:t>Câu 23</w:t>
      </w:r>
      <w:r w:rsidRPr="00982CE3">
        <w:t>: Cho dãy kí hiệu các nguyen tố sau : K, C, P, Cu, Al, O. Tên của các nguyên tố được đọc lần lượt là:</w:t>
      </w:r>
    </w:p>
    <w:p w:rsidR="00061A8B" w:rsidRPr="00982CE3" w:rsidRDefault="00061A8B" w:rsidP="00516583">
      <w:r w:rsidRPr="00982CE3">
        <w:t>A: Kali, Photpho, Kẽm, Oxi, Nhôm.</w:t>
      </w:r>
    </w:p>
    <w:p w:rsidR="00061A8B" w:rsidRPr="00982CE3" w:rsidRDefault="00061A8B" w:rsidP="00516583">
      <w:r w:rsidRPr="00982CE3">
        <w:t>B: Kali, Cacbon, Photpho, Đồng, Nhôm, Oxi.</w:t>
      </w:r>
    </w:p>
    <w:p w:rsidR="00061A8B" w:rsidRPr="00982CE3" w:rsidRDefault="00061A8B" w:rsidP="00516583">
      <w:r w:rsidRPr="00982CE3">
        <w:t>C: Natri, Cacbon, Trì, Đồng, Bạc, Oxi.</w:t>
      </w:r>
    </w:p>
    <w:p w:rsidR="00061A8B" w:rsidRPr="00982CE3" w:rsidRDefault="00061A8B" w:rsidP="00516583">
      <w:r w:rsidRPr="00982CE3">
        <w:t>D: Natri, Cacbon, Đồng, Nhôm, Oxi.</w:t>
      </w:r>
    </w:p>
    <w:p w:rsidR="00061A8B" w:rsidRPr="00982CE3" w:rsidRDefault="00061A8B" w:rsidP="00516583">
      <w:r w:rsidRPr="00982CE3">
        <w:rPr>
          <w:u w:val="single"/>
        </w:rPr>
        <w:t>Câu 24</w:t>
      </w:r>
      <w:r w:rsidRPr="00982CE3">
        <w:t>: Nguyên tố R có nguyên tử khối gấp 3,25 lần nguyên tử khối của cacbon. Tên nguyên tố R là:</w:t>
      </w:r>
    </w:p>
    <w:p w:rsidR="00061A8B" w:rsidRPr="00982CE3" w:rsidRDefault="00061A8B" w:rsidP="00516583">
      <w:r w:rsidRPr="00982CE3">
        <w:t>A: K                               B: Na                                  C: Ca                                D: Fe</w:t>
      </w:r>
    </w:p>
    <w:p w:rsidR="00061A8B" w:rsidRPr="00982CE3" w:rsidRDefault="00061A8B" w:rsidP="00516583">
      <w:r w:rsidRPr="00982CE3">
        <w:rPr>
          <w:u w:val="single"/>
        </w:rPr>
        <w:lastRenderedPageBreak/>
        <w:t>Câu 25</w:t>
      </w:r>
      <w:r w:rsidRPr="00982CE3">
        <w:t>: Axit axetic nguyên chất là một chất lỏng chứa các nguyên tố, cacbon, hiđro, oxi. Vậy axit axetic nguyên chất phải là một :</w:t>
      </w:r>
    </w:p>
    <w:p w:rsidR="00061A8B" w:rsidRPr="00982CE3" w:rsidRDefault="00061A8B" w:rsidP="00516583">
      <w:r w:rsidRPr="00982CE3">
        <w:t>A: Hỗn hợp                   B: Hợp chất             C: Đơn chất              D: Nguyên tử</w:t>
      </w:r>
    </w:p>
    <w:p w:rsidR="00061A8B" w:rsidRPr="00982CE3" w:rsidRDefault="00061A8B" w:rsidP="00516583">
      <w:r w:rsidRPr="00982CE3">
        <w:rPr>
          <w:u w:val="single"/>
        </w:rPr>
        <w:t>Câu 26</w:t>
      </w:r>
      <w:r w:rsidRPr="00982CE3">
        <w:t>: Cho các chất NaOH, Ca</w:t>
      </w:r>
      <w:r w:rsidRPr="00982CE3">
        <w:rPr>
          <w:vertAlign w:val="subscript"/>
        </w:rPr>
        <w:t>3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  <w:r w:rsidRPr="00982CE3">
        <w:t>, K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>4</w:t>
      </w:r>
      <w:r w:rsidRPr="00982CE3">
        <w:t>, CuCl</w:t>
      </w:r>
      <w:r w:rsidRPr="00982CE3">
        <w:rPr>
          <w:vertAlign w:val="subscript"/>
        </w:rPr>
        <w:t>2</w:t>
      </w:r>
      <w:r w:rsidRPr="00982CE3">
        <w:t>. Phân tử khối của các hợp chất trên lần lượt là:</w:t>
      </w:r>
    </w:p>
    <w:p w:rsidR="00061A8B" w:rsidRPr="00982CE3" w:rsidRDefault="00061A8B" w:rsidP="00516583">
      <w:r w:rsidRPr="00982CE3">
        <w:t>A: 40, 310, 174, 135 ( đvc )                                 B: 44, 310, 148, 135 ( đvc )</w:t>
      </w:r>
    </w:p>
    <w:p w:rsidR="00061A8B" w:rsidRPr="00982CE3" w:rsidRDefault="00061A8B" w:rsidP="00516583">
      <w:r w:rsidRPr="00982CE3">
        <w:t>C: 310, 40, 174, 135 ( đvc )                                 D: 310, 44, 148, 135 ( đvc )</w:t>
      </w:r>
    </w:p>
    <w:p w:rsidR="00061A8B" w:rsidRPr="00982CE3" w:rsidRDefault="00061A8B" w:rsidP="00516583">
      <w:r w:rsidRPr="00982CE3">
        <w:rPr>
          <w:u w:val="single"/>
        </w:rPr>
        <w:t>Câu 27</w:t>
      </w:r>
      <w:r w:rsidRPr="00982CE3">
        <w:t>: Cho biết công thức hóa học hợp chất của nguyên tố X với nhóm (SO</w:t>
      </w:r>
      <w:r w:rsidRPr="00982CE3">
        <w:rPr>
          <w:vertAlign w:val="subscript"/>
        </w:rPr>
        <w:t>4</w:t>
      </w:r>
      <w:r w:rsidRPr="00982CE3">
        <w:t>) và hợp chất của nhóm nguyên tử Y với H như sau: X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>, H</w:t>
      </w:r>
      <w:r w:rsidRPr="00982CE3">
        <w:rPr>
          <w:vertAlign w:val="subscript"/>
        </w:rPr>
        <w:t>3</w:t>
      </w:r>
      <w:r w:rsidRPr="00982CE3">
        <w:t>Y. Hãy chọn công thức nào là đúng cho hợp chất của X và Y ?</w:t>
      </w:r>
    </w:p>
    <w:p w:rsidR="00061A8B" w:rsidRPr="00982CE3" w:rsidRDefault="00061A8B" w:rsidP="00516583">
      <w:r w:rsidRPr="00982CE3">
        <w:t>A: XY</w:t>
      </w:r>
      <w:r w:rsidRPr="00982CE3">
        <w:rPr>
          <w:vertAlign w:val="subscript"/>
        </w:rPr>
        <w:t>2</w:t>
      </w:r>
      <w:r w:rsidRPr="00982CE3">
        <w:t xml:space="preserve">                     B:X</w:t>
      </w:r>
      <w:r w:rsidRPr="00982CE3">
        <w:rPr>
          <w:vertAlign w:val="subscript"/>
        </w:rPr>
        <w:t>2</w:t>
      </w:r>
      <w:r w:rsidRPr="00982CE3">
        <w:t>Y                             C: XY                        D: X</w:t>
      </w:r>
      <w:r w:rsidRPr="00982CE3">
        <w:rPr>
          <w:vertAlign w:val="subscript"/>
        </w:rPr>
        <w:t>2</w:t>
      </w:r>
      <w:r w:rsidRPr="00982CE3">
        <w:t>Y</w:t>
      </w:r>
      <w:r w:rsidRPr="00982CE3">
        <w:rPr>
          <w:vertAlign w:val="subscript"/>
        </w:rPr>
        <w:t>2</w:t>
      </w:r>
      <w:r w:rsidRPr="00982CE3">
        <w:t xml:space="preserve">      </w:t>
      </w:r>
    </w:p>
    <w:p w:rsidR="00061A8B" w:rsidRPr="00982CE3" w:rsidRDefault="00061A8B" w:rsidP="00516583">
      <w:r w:rsidRPr="00982CE3">
        <w:rPr>
          <w:u w:val="single"/>
        </w:rPr>
        <w:t>Câu 28</w:t>
      </w:r>
      <w:r w:rsidRPr="00982CE3">
        <w:t>: Trong các phản ứng hóa học sau. Phản ứng nào là phản ứng hóa hợp?</w:t>
      </w:r>
    </w:p>
    <w:p w:rsidR="00061A8B" w:rsidRPr="00982CE3" w:rsidRDefault="00061A8B" w:rsidP="00516583">
      <w:r w:rsidRPr="00982CE3">
        <w:t>A:    4Al + 3O</w:t>
      </w:r>
      <w:r w:rsidRPr="00982CE3">
        <w:rPr>
          <w:vertAlign w:val="subscript"/>
        </w:rPr>
        <w:t xml:space="preserve">2 </w:t>
      </w:r>
      <w:r w:rsidRPr="00982CE3">
        <w:t xml:space="preserve">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2Al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</w:p>
    <w:p w:rsidR="00061A8B" w:rsidRPr="00982CE3" w:rsidRDefault="00061A8B" w:rsidP="00516583">
      <w:pPr>
        <w:rPr>
          <w:vertAlign w:val="subscript"/>
        </w:rPr>
      </w:pPr>
      <w:r w:rsidRPr="00982CE3">
        <w:t xml:space="preserve">B:    Zn + 2HCl  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ZnCl</w:t>
      </w:r>
      <w:r w:rsidRPr="00982CE3">
        <w:rPr>
          <w:vertAlign w:val="subscript"/>
        </w:rPr>
        <w:t>2</w:t>
      </w:r>
      <w:r w:rsidRPr="00982CE3">
        <w:t xml:space="preserve"> + H</w:t>
      </w:r>
      <w:r w:rsidRPr="00982CE3">
        <w:rPr>
          <w:vertAlign w:val="subscript"/>
        </w:rPr>
        <w:t>2</w:t>
      </w:r>
    </w:p>
    <w:p w:rsidR="00061A8B" w:rsidRPr="00982CE3" w:rsidRDefault="00061A8B" w:rsidP="00516583">
      <w:r w:rsidRPr="00982CE3">
        <w:t>C:    CaCO</w:t>
      </w:r>
      <w:r w:rsidRPr="00982CE3">
        <w:rPr>
          <w:vertAlign w:val="subscript"/>
        </w:rPr>
        <w:t>3</w:t>
      </w:r>
      <w:r w:rsidRPr="00982CE3">
        <w:t xml:space="preserve">  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CaO + CO</w:t>
      </w:r>
      <w:r w:rsidRPr="00982CE3">
        <w:rPr>
          <w:vertAlign w:val="subscript"/>
        </w:rPr>
        <w:t>2</w:t>
      </w:r>
    </w:p>
    <w:p w:rsidR="00061A8B" w:rsidRPr="00982CE3" w:rsidRDefault="00061A8B" w:rsidP="00516583">
      <w:pPr>
        <w:rPr>
          <w:vertAlign w:val="subscript"/>
        </w:rPr>
      </w:pPr>
      <w:r w:rsidRPr="00982CE3">
        <w:t>D:   SO</w:t>
      </w:r>
      <w:r w:rsidRPr="00982CE3">
        <w:rPr>
          <w:vertAlign w:val="subscript"/>
        </w:rPr>
        <w:t xml:space="preserve">3  </w:t>
      </w:r>
      <w:r w:rsidRPr="00982CE3">
        <w:t>+ H</w:t>
      </w:r>
      <w:r w:rsidRPr="00982CE3">
        <w:rPr>
          <w:vertAlign w:val="subscript"/>
        </w:rPr>
        <w:t>2</w:t>
      </w:r>
      <w:r w:rsidRPr="00982CE3">
        <w:t>O</w:t>
      </w:r>
      <m:oMath>
        <m: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 H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>4</w:t>
      </w:r>
    </w:p>
    <w:p w:rsidR="00061A8B" w:rsidRPr="00982CE3" w:rsidRDefault="00061A8B" w:rsidP="00516583">
      <w:pPr>
        <w:rPr>
          <w:vertAlign w:val="subscript"/>
        </w:rPr>
      </w:pPr>
    </w:p>
    <w:p w:rsidR="00061A8B" w:rsidRPr="00982CE3" w:rsidRDefault="00141D11" w:rsidP="00141D11">
      <w:pPr>
        <w:jc w:val="center"/>
        <w:rPr>
          <w:vertAlign w:val="subscript"/>
        </w:rPr>
      </w:pPr>
      <w:r w:rsidRPr="00982CE3">
        <w:rPr>
          <w:b/>
        </w:rPr>
        <w:t>ĐÁP ÁN</w:t>
      </w:r>
    </w:p>
    <w:p w:rsidR="00061A8B" w:rsidRPr="00982CE3" w:rsidRDefault="00061A8B" w:rsidP="00516583">
      <w:pPr>
        <w:rPr>
          <w:vertAlign w:val="subscrip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</w:tblGrid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8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8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8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 xml:space="preserve">A 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9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9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>28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0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0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516583">
            <w:pPr>
              <w:jc w:val="both"/>
              <w:rPr>
                <w:b/>
              </w:rPr>
            </w:pPr>
          </w:p>
        </w:tc>
        <w:tc>
          <w:tcPr>
            <w:tcW w:w="774" w:type="dxa"/>
          </w:tcPr>
          <w:p w:rsidR="00141D11" w:rsidRPr="00982CE3" w:rsidRDefault="00141D11" w:rsidP="00516583">
            <w:pPr>
              <w:jc w:val="both"/>
              <w:rPr>
                <w:b/>
              </w:rPr>
            </w:pPr>
          </w:p>
        </w:tc>
      </w:tr>
    </w:tbl>
    <w:p w:rsidR="00141D11" w:rsidRPr="00982CE3" w:rsidRDefault="00061A8B" w:rsidP="00516583">
      <w:pPr>
        <w:jc w:val="both"/>
        <w:rPr>
          <w:b/>
        </w:rPr>
      </w:pPr>
      <w:r w:rsidRPr="00982CE3">
        <w:rPr>
          <w:b/>
        </w:rPr>
        <w:t xml:space="preserve">                                 </w:t>
      </w:r>
    </w:p>
    <w:p w:rsidR="00061A8B" w:rsidRPr="00982CE3" w:rsidRDefault="00061A8B" w:rsidP="00516583">
      <w:pPr>
        <w:jc w:val="center"/>
      </w:pPr>
    </w:p>
    <w:sectPr w:rsidR="00061A8B" w:rsidRPr="00982CE3" w:rsidSect="00141D11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7" w:h="16840" w:code="9"/>
      <w:pgMar w:top="674" w:right="1134" w:bottom="1134" w:left="1701" w:header="426" w:footer="4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68E7" w:rsidRDefault="007868E7" w:rsidP="00516583">
      <w:r>
        <w:separator/>
      </w:r>
    </w:p>
  </w:endnote>
  <w:endnote w:type="continuationSeparator" w:id="0">
    <w:p w:rsidR="007868E7" w:rsidRDefault="007868E7" w:rsidP="005165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799" w:rsidRDefault="004907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583" w:rsidRPr="00490799" w:rsidRDefault="00516583" w:rsidP="00490799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799" w:rsidRDefault="004907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68E7" w:rsidRDefault="007868E7" w:rsidP="00516583">
      <w:r>
        <w:separator/>
      </w:r>
    </w:p>
  </w:footnote>
  <w:footnote w:type="continuationSeparator" w:id="0">
    <w:p w:rsidR="007868E7" w:rsidRDefault="007868E7" w:rsidP="005165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799" w:rsidRDefault="004907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583" w:rsidRPr="00490799" w:rsidRDefault="00490799" w:rsidP="00490799">
    <w:pPr>
      <w:pStyle w:val="Header"/>
      <w:jc w:val="right"/>
      <w:rPr>
        <w:i/>
        <w:sz w:val="28"/>
        <w:szCs w:val="28"/>
      </w:rPr>
    </w:pPr>
    <w:r w:rsidRPr="00490799">
      <w:rPr>
        <w:i/>
        <w:sz w:val="28"/>
        <w:szCs w:val="28"/>
        <w:lang w:val="nl-NL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799" w:rsidRDefault="004907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9221C"/>
    <w:multiLevelType w:val="hybridMultilevel"/>
    <w:tmpl w:val="9D6842CE"/>
    <w:lvl w:ilvl="0" w:tplc="E53A67A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8C17FA1"/>
    <w:multiLevelType w:val="hybridMultilevel"/>
    <w:tmpl w:val="72B615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62175A"/>
    <w:multiLevelType w:val="hybridMultilevel"/>
    <w:tmpl w:val="12D255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8D56A8F"/>
    <w:multiLevelType w:val="hybridMultilevel"/>
    <w:tmpl w:val="2422A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545EE3"/>
    <w:multiLevelType w:val="hybridMultilevel"/>
    <w:tmpl w:val="097C18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8B853AE"/>
    <w:multiLevelType w:val="hybridMultilevel"/>
    <w:tmpl w:val="A1B8B9F2"/>
    <w:lvl w:ilvl="0" w:tplc="6EF4EA78">
      <w:start w:val="1"/>
      <w:numFmt w:val="lowerLetter"/>
      <w:lvlText w:val="%1)"/>
      <w:lvlJc w:val="left"/>
      <w:pPr>
        <w:tabs>
          <w:tab w:val="num" w:pos="-720"/>
        </w:tabs>
        <w:ind w:left="-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B6F031A"/>
    <w:multiLevelType w:val="hybridMultilevel"/>
    <w:tmpl w:val="2422A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873745"/>
    <w:multiLevelType w:val="hybridMultilevel"/>
    <w:tmpl w:val="EED607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656701"/>
    <w:multiLevelType w:val="hybridMultilevel"/>
    <w:tmpl w:val="2B689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862626"/>
    <w:multiLevelType w:val="hybridMultilevel"/>
    <w:tmpl w:val="2B9C7D70"/>
    <w:lvl w:ilvl="0" w:tplc="D4DEC7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941466"/>
    <w:multiLevelType w:val="hybridMultilevel"/>
    <w:tmpl w:val="016CFC70"/>
    <w:lvl w:ilvl="0" w:tplc="E098B04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2F3F64"/>
    <w:multiLevelType w:val="hybridMultilevel"/>
    <w:tmpl w:val="56603334"/>
    <w:lvl w:ilvl="0" w:tplc="C7F8F13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CF4E24"/>
    <w:multiLevelType w:val="hybridMultilevel"/>
    <w:tmpl w:val="52D64C1C"/>
    <w:lvl w:ilvl="0" w:tplc="8836ECA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50600D"/>
    <w:multiLevelType w:val="hybridMultilevel"/>
    <w:tmpl w:val="69B6F3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3EE135F"/>
    <w:multiLevelType w:val="hybridMultilevel"/>
    <w:tmpl w:val="9A124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5C9579E"/>
    <w:multiLevelType w:val="hybridMultilevel"/>
    <w:tmpl w:val="030426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65E4D"/>
    <w:multiLevelType w:val="hybridMultilevel"/>
    <w:tmpl w:val="8200ACC2"/>
    <w:lvl w:ilvl="0" w:tplc="3E387C3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69AE0037"/>
    <w:multiLevelType w:val="hybridMultilevel"/>
    <w:tmpl w:val="66AA0D56"/>
    <w:lvl w:ilvl="0" w:tplc="9402BDB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0902BA"/>
    <w:multiLevelType w:val="hybridMultilevel"/>
    <w:tmpl w:val="C8340C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6BB309A"/>
    <w:multiLevelType w:val="hybridMultilevel"/>
    <w:tmpl w:val="95661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707EA2"/>
    <w:multiLevelType w:val="hybridMultilevel"/>
    <w:tmpl w:val="733EA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3229CD"/>
    <w:multiLevelType w:val="hybridMultilevel"/>
    <w:tmpl w:val="7D5E2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AA6B62"/>
    <w:multiLevelType w:val="hybridMultilevel"/>
    <w:tmpl w:val="D728B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</w:num>
  <w:num w:numId="3">
    <w:abstractNumId w:val="17"/>
  </w:num>
  <w:num w:numId="4">
    <w:abstractNumId w:val="12"/>
  </w:num>
  <w:num w:numId="5">
    <w:abstractNumId w:val="10"/>
  </w:num>
  <w:num w:numId="6">
    <w:abstractNumId w:val="18"/>
  </w:num>
  <w:num w:numId="7">
    <w:abstractNumId w:val="13"/>
  </w:num>
  <w:num w:numId="8">
    <w:abstractNumId w:val="4"/>
  </w:num>
  <w:num w:numId="9">
    <w:abstractNumId w:val="14"/>
  </w:num>
  <w:num w:numId="10">
    <w:abstractNumId w:val="2"/>
  </w:num>
  <w:num w:numId="11">
    <w:abstractNumId w:val="15"/>
  </w:num>
  <w:num w:numId="12">
    <w:abstractNumId w:val="1"/>
  </w:num>
  <w:num w:numId="13">
    <w:abstractNumId w:val="7"/>
  </w:num>
  <w:num w:numId="14">
    <w:abstractNumId w:val="19"/>
  </w:num>
  <w:num w:numId="15">
    <w:abstractNumId w:val="6"/>
  </w:num>
  <w:num w:numId="16">
    <w:abstractNumId w:val="3"/>
  </w:num>
  <w:num w:numId="17">
    <w:abstractNumId w:val="22"/>
  </w:num>
  <w:num w:numId="18">
    <w:abstractNumId w:val="20"/>
  </w:num>
  <w:num w:numId="19">
    <w:abstractNumId w:val="9"/>
  </w:num>
  <w:num w:numId="20">
    <w:abstractNumId w:val="11"/>
  </w:num>
  <w:num w:numId="21">
    <w:abstractNumId w:val="8"/>
  </w:num>
  <w:num w:numId="22">
    <w:abstractNumId w:val="0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1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2277"/>
    <w:rsid w:val="0000034A"/>
    <w:rsid w:val="000124F0"/>
    <w:rsid w:val="000215F1"/>
    <w:rsid w:val="00035051"/>
    <w:rsid w:val="00037FF5"/>
    <w:rsid w:val="00061A8B"/>
    <w:rsid w:val="00080A60"/>
    <w:rsid w:val="00080BBE"/>
    <w:rsid w:val="000946FD"/>
    <w:rsid w:val="00097D35"/>
    <w:rsid w:val="000A333B"/>
    <w:rsid w:val="000C5C46"/>
    <w:rsid w:val="000D2598"/>
    <w:rsid w:val="000D68AF"/>
    <w:rsid w:val="000E2B42"/>
    <w:rsid w:val="000E39FB"/>
    <w:rsid w:val="000F1BA1"/>
    <w:rsid w:val="00105640"/>
    <w:rsid w:val="00107982"/>
    <w:rsid w:val="00141D11"/>
    <w:rsid w:val="00145779"/>
    <w:rsid w:val="001472EC"/>
    <w:rsid w:val="00176736"/>
    <w:rsid w:val="00196B4F"/>
    <w:rsid w:val="001A3D21"/>
    <w:rsid w:val="001B23F7"/>
    <w:rsid w:val="001B2B6E"/>
    <w:rsid w:val="001E56BA"/>
    <w:rsid w:val="001F7070"/>
    <w:rsid w:val="00203AA7"/>
    <w:rsid w:val="00207FD6"/>
    <w:rsid w:val="00234CFA"/>
    <w:rsid w:val="00276381"/>
    <w:rsid w:val="00292277"/>
    <w:rsid w:val="002B2199"/>
    <w:rsid w:val="002C0710"/>
    <w:rsid w:val="002C61D9"/>
    <w:rsid w:val="002E2296"/>
    <w:rsid w:val="002F79CF"/>
    <w:rsid w:val="00303816"/>
    <w:rsid w:val="00324454"/>
    <w:rsid w:val="0034231F"/>
    <w:rsid w:val="003431C2"/>
    <w:rsid w:val="00365795"/>
    <w:rsid w:val="003811B1"/>
    <w:rsid w:val="003C000E"/>
    <w:rsid w:val="003C3BF6"/>
    <w:rsid w:val="003F36DA"/>
    <w:rsid w:val="0040097F"/>
    <w:rsid w:val="004531C3"/>
    <w:rsid w:val="00454CF3"/>
    <w:rsid w:val="0047510E"/>
    <w:rsid w:val="004761FD"/>
    <w:rsid w:val="00490799"/>
    <w:rsid w:val="004A374D"/>
    <w:rsid w:val="004C45E1"/>
    <w:rsid w:val="004E240B"/>
    <w:rsid w:val="004F03B8"/>
    <w:rsid w:val="00516583"/>
    <w:rsid w:val="005257B1"/>
    <w:rsid w:val="00525ABB"/>
    <w:rsid w:val="005439AE"/>
    <w:rsid w:val="00572C16"/>
    <w:rsid w:val="00585DC8"/>
    <w:rsid w:val="005B2D84"/>
    <w:rsid w:val="005C477E"/>
    <w:rsid w:val="005C6315"/>
    <w:rsid w:val="005F3589"/>
    <w:rsid w:val="005F365E"/>
    <w:rsid w:val="005F7CB9"/>
    <w:rsid w:val="00603E20"/>
    <w:rsid w:val="00663735"/>
    <w:rsid w:val="00671103"/>
    <w:rsid w:val="00672C2B"/>
    <w:rsid w:val="006B75CE"/>
    <w:rsid w:val="006C4C3F"/>
    <w:rsid w:val="006D095C"/>
    <w:rsid w:val="006D1687"/>
    <w:rsid w:val="006E3E52"/>
    <w:rsid w:val="006E535F"/>
    <w:rsid w:val="0070373B"/>
    <w:rsid w:val="00710A09"/>
    <w:rsid w:val="00731C83"/>
    <w:rsid w:val="007476E3"/>
    <w:rsid w:val="00752B53"/>
    <w:rsid w:val="00754329"/>
    <w:rsid w:val="007606E3"/>
    <w:rsid w:val="007618A4"/>
    <w:rsid w:val="007625DA"/>
    <w:rsid w:val="00765082"/>
    <w:rsid w:val="0076750A"/>
    <w:rsid w:val="00772A90"/>
    <w:rsid w:val="007868E7"/>
    <w:rsid w:val="00793AB9"/>
    <w:rsid w:val="007A1FDC"/>
    <w:rsid w:val="007A2863"/>
    <w:rsid w:val="007C10B0"/>
    <w:rsid w:val="007C3CD1"/>
    <w:rsid w:val="007F1644"/>
    <w:rsid w:val="007F1733"/>
    <w:rsid w:val="00800738"/>
    <w:rsid w:val="00833C99"/>
    <w:rsid w:val="008414A3"/>
    <w:rsid w:val="00844C3E"/>
    <w:rsid w:val="00853E63"/>
    <w:rsid w:val="0086119C"/>
    <w:rsid w:val="00871808"/>
    <w:rsid w:val="008826AB"/>
    <w:rsid w:val="00892D2C"/>
    <w:rsid w:val="008D601D"/>
    <w:rsid w:val="008F0A90"/>
    <w:rsid w:val="008F1919"/>
    <w:rsid w:val="0090391A"/>
    <w:rsid w:val="0090768C"/>
    <w:rsid w:val="00913160"/>
    <w:rsid w:val="00921669"/>
    <w:rsid w:val="00952152"/>
    <w:rsid w:val="00966ED6"/>
    <w:rsid w:val="0097633D"/>
    <w:rsid w:val="00982CE3"/>
    <w:rsid w:val="009A0E74"/>
    <w:rsid w:val="009A3E7A"/>
    <w:rsid w:val="009A7F01"/>
    <w:rsid w:val="009B7553"/>
    <w:rsid w:val="009D4173"/>
    <w:rsid w:val="009E104F"/>
    <w:rsid w:val="009E7C11"/>
    <w:rsid w:val="00A011C6"/>
    <w:rsid w:val="00A12C06"/>
    <w:rsid w:val="00A36F1A"/>
    <w:rsid w:val="00A71192"/>
    <w:rsid w:val="00A76928"/>
    <w:rsid w:val="00A9404A"/>
    <w:rsid w:val="00AA39BE"/>
    <w:rsid w:val="00AB06E8"/>
    <w:rsid w:val="00AC20FA"/>
    <w:rsid w:val="00AC42D2"/>
    <w:rsid w:val="00AD6B55"/>
    <w:rsid w:val="00AE4395"/>
    <w:rsid w:val="00AF10BB"/>
    <w:rsid w:val="00B00D7A"/>
    <w:rsid w:val="00B17A0C"/>
    <w:rsid w:val="00B204AE"/>
    <w:rsid w:val="00B23F1E"/>
    <w:rsid w:val="00B64D39"/>
    <w:rsid w:val="00B668AB"/>
    <w:rsid w:val="00B91DE8"/>
    <w:rsid w:val="00BD6E8C"/>
    <w:rsid w:val="00C057A2"/>
    <w:rsid w:val="00C05A32"/>
    <w:rsid w:val="00C37665"/>
    <w:rsid w:val="00C62F5D"/>
    <w:rsid w:val="00C63A63"/>
    <w:rsid w:val="00C73A11"/>
    <w:rsid w:val="00C945E9"/>
    <w:rsid w:val="00C94606"/>
    <w:rsid w:val="00C97FD1"/>
    <w:rsid w:val="00CA3701"/>
    <w:rsid w:val="00CB366F"/>
    <w:rsid w:val="00CC2108"/>
    <w:rsid w:val="00CC4587"/>
    <w:rsid w:val="00CD7F64"/>
    <w:rsid w:val="00CE5F38"/>
    <w:rsid w:val="00D0489F"/>
    <w:rsid w:val="00D100BE"/>
    <w:rsid w:val="00D20EE4"/>
    <w:rsid w:val="00D31009"/>
    <w:rsid w:val="00D4712E"/>
    <w:rsid w:val="00D620F1"/>
    <w:rsid w:val="00D84D6E"/>
    <w:rsid w:val="00DA389C"/>
    <w:rsid w:val="00DC1635"/>
    <w:rsid w:val="00DC6E2C"/>
    <w:rsid w:val="00DD17E2"/>
    <w:rsid w:val="00DD51EC"/>
    <w:rsid w:val="00DF6A64"/>
    <w:rsid w:val="00E25C26"/>
    <w:rsid w:val="00E865EE"/>
    <w:rsid w:val="00E942FB"/>
    <w:rsid w:val="00EA130F"/>
    <w:rsid w:val="00EB7C41"/>
    <w:rsid w:val="00EC526A"/>
    <w:rsid w:val="00ED0ADC"/>
    <w:rsid w:val="00EF0328"/>
    <w:rsid w:val="00F16CB9"/>
    <w:rsid w:val="00F253BA"/>
    <w:rsid w:val="00F46779"/>
    <w:rsid w:val="00F6402F"/>
    <w:rsid w:val="00FA06D4"/>
    <w:rsid w:val="00FC4DA2"/>
    <w:rsid w:val="00FC73D8"/>
    <w:rsid w:val="00FD25E6"/>
    <w:rsid w:val="00FD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7C210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277"/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22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2E229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Char"/>
    <w:basedOn w:val="Normal"/>
    <w:semiHidden/>
    <w:rsid w:val="00BD6E8C"/>
    <w:pPr>
      <w:spacing w:after="160" w:line="240" w:lineRule="exact"/>
    </w:pPr>
    <w:rPr>
      <w:rFonts w:ascii="Arial" w:hAnsi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9A0E74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73A1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061A8B"/>
    <w:pPr>
      <w:spacing w:after="160" w:line="240" w:lineRule="exact"/>
      <w:ind w:firstLine="567"/>
    </w:pPr>
    <w:rPr>
      <w:rFonts w:ascii=".VnArial" w:hAnsi=".VnArial" w:cs=".VnArial"/>
      <w:sz w:val="24"/>
      <w:szCs w:val="24"/>
      <w:lang w:val="es-CO"/>
    </w:rPr>
  </w:style>
  <w:style w:type="paragraph" w:styleId="BalloonText">
    <w:name w:val="Balloon Text"/>
    <w:basedOn w:val="Normal"/>
    <w:link w:val="BalloonTextChar"/>
    <w:uiPriority w:val="99"/>
    <w:unhideWhenUsed/>
    <w:rsid w:val="00061A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061A8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51658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16583"/>
    <w:rPr>
      <w:sz w:val="26"/>
      <w:szCs w:val="26"/>
    </w:rPr>
  </w:style>
  <w:style w:type="paragraph" w:styleId="Footer">
    <w:name w:val="footer"/>
    <w:basedOn w:val="Normal"/>
    <w:link w:val="FooterChar"/>
    <w:uiPriority w:val="99"/>
    <w:rsid w:val="0051658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16583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0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8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580</Words>
  <Characters>14707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2-13T15:09:00Z</dcterms:created>
  <dcterms:modified xsi:type="dcterms:W3CDTF">2021-09-06T15:11:00Z</dcterms:modified>
</cp:coreProperties>
</file>